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31" r:id="rId2"/>
    <p:sldId id="294" r:id="rId3"/>
    <p:sldId id="352" r:id="rId4"/>
    <p:sldId id="313" r:id="rId5"/>
    <p:sldId id="310" r:id="rId6"/>
    <p:sldId id="330" r:id="rId7"/>
    <p:sldId id="334" r:id="rId8"/>
    <p:sldId id="335" r:id="rId9"/>
    <p:sldId id="353" r:id="rId10"/>
    <p:sldId id="336" r:id="rId11"/>
    <p:sldId id="347" r:id="rId12"/>
    <p:sldId id="354" r:id="rId13"/>
    <p:sldId id="348" r:id="rId14"/>
    <p:sldId id="338" r:id="rId15"/>
    <p:sldId id="339" r:id="rId16"/>
    <p:sldId id="337" r:id="rId17"/>
    <p:sldId id="355" r:id="rId18"/>
    <p:sldId id="340" r:id="rId19"/>
    <p:sldId id="356" r:id="rId20"/>
    <p:sldId id="349" r:id="rId21"/>
    <p:sldId id="351" r:id="rId22"/>
    <p:sldId id="357" r:id="rId23"/>
    <p:sldId id="350" r:id="rId24"/>
    <p:sldId id="358" r:id="rId25"/>
    <p:sldId id="318" r:id="rId26"/>
    <p:sldId id="332" r:id="rId27"/>
  </p:sldIdLst>
  <p:sldSz cx="9144000" cy="5143500" type="screen16x9"/>
  <p:notesSz cx="6858000" cy="91440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32004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64008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96012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28016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1600200" algn="l" defTabSz="64008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1920240" algn="l" defTabSz="64008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2240280" algn="l" defTabSz="64008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2560320" algn="l" defTabSz="64008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ECB6"/>
    <a:srgbClr val="FF0066"/>
    <a:srgbClr val="00FF00"/>
    <a:srgbClr val="0000FF"/>
    <a:srgbClr val="7FF7EC"/>
    <a:srgbClr val="00CCFF"/>
    <a:srgbClr val="FFFF00"/>
    <a:srgbClr val="66FF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94" autoAdjust="0"/>
    <p:restoredTop sz="88509" autoAdjust="0"/>
  </p:normalViewPr>
  <p:slideViewPr>
    <p:cSldViewPr>
      <p:cViewPr>
        <p:scale>
          <a:sx n="100" d="100"/>
          <a:sy n="100" d="100"/>
        </p:scale>
        <p:origin x="-426" y="180"/>
      </p:cViewPr>
      <p:guideLst>
        <p:guide orient="horz" pos="162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20B7552-AFF8-4123-9288-027AC2AD29CF}" type="datetimeFigureOut">
              <a:rPr lang="en-US"/>
              <a:pPr>
                <a:defRPr/>
              </a:pPr>
              <a:t>1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EFB5462-CFF7-4B60-B6C9-1F79356EA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831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1pPr>
    <a:lvl2pPr marL="320040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2pPr>
    <a:lvl3pPr marL="640080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3pPr>
    <a:lvl4pPr marL="960120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4pPr>
    <a:lvl5pPr marL="1280160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5pPr>
    <a:lvl6pPr marL="1600200" algn="l" defTabSz="640080" rtl="0" eaLnBrk="1" latinLnBrk="0" hangingPunct="1">
      <a:defRPr sz="800" kern="1200">
        <a:solidFill>
          <a:schemeClr val="tx1"/>
        </a:solidFill>
        <a:latin typeface="+mn-lt"/>
        <a:ea typeface="+mn-ea"/>
        <a:cs typeface="+mn-cs"/>
      </a:defRPr>
    </a:lvl6pPr>
    <a:lvl7pPr marL="1920240" algn="l" defTabSz="640080" rtl="0" eaLnBrk="1" latinLnBrk="0" hangingPunct="1">
      <a:defRPr sz="800" kern="1200">
        <a:solidFill>
          <a:schemeClr val="tx1"/>
        </a:solidFill>
        <a:latin typeface="+mn-lt"/>
        <a:ea typeface="+mn-ea"/>
        <a:cs typeface="+mn-cs"/>
      </a:defRPr>
    </a:lvl7pPr>
    <a:lvl8pPr marL="2240280" algn="l" defTabSz="640080" rtl="0" eaLnBrk="1" latinLnBrk="0" hangingPunct="1">
      <a:defRPr sz="800" kern="1200">
        <a:solidFill>
          <a:schemeClr val="tx1"/>
        </a:solidFill>
        <a:latin typeface="+mn-lt"/>
        <a:ea typeface="+mn-ea"/>
        <a:cs typeface="+mn-cs"/>
      </a:defRPr>
    </a:lvl8pPr>
    <a:lvl9pPr marL="2560320" algn="l" defTabSz="640080" rtl="0" eaLnBrk="1" latinLnBrk="0" hangingPunct="1">
      <a:defRPr sz="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FB5462-CFF7-4B60-B6C9-1F79356EAB7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54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FB5462-CFF7-4B60-B6C9-1F79356EAB7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475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8625" y="1331517"/>
            <a:ext cx="4857750" cy="91876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2428875"/>
            <a:ext cx="4000500" cy="1095375"/>
          </a:xfrm>
        </p:spPr>
        <p:txBody>
          <a:bodyPr/>
          <a:lstStyle>
            <a:lvl1pPr marL="0" indent="0" algn="ctr">
              <a:buNone/>
              <a:defRPr/>
            </a:lvl1pPr>
            <a:lvl2pPr marL="320040" indent="0" algn="ctr">
              <a:buNone/>
              <a:defRPr/>
            </a:lvl2pPr>
            <a:lvl3pPr marL="640080" indent="0" algn="ctr">
              <a:buNone/>
              <a:defRPr/>
            </a:lvl3pPr>
            <a:lvl4pPr marL="960120" indent="0" algn="ctr">
              <a:buNone/>
              <a:defRPr/>
            </a:lvl4pPr>
            <a:lvl5pPr marL="1280160" indent="0" algn="ctr">
              <a:buNone/>
              <a:defRPr/>
            </a:lvl5pPr>
            <a:lvl6pPr marL="1600200" indent="0" algn="ctr">
              <a:buNone/>
              <a:defRPr/>
            </a:lvl6pPr>
            <a:lvl7pPr marL="1920240" indent="0" algn="ctr">
              <a:buNone/>
              <a:defRPr/>
            </a:lvl7pPr>
            <a:lvl8pPr marL="2240280" indent="0" algn="ctr">
              <a:buNone/>
              <a:defRPr/>
            </a:lvl8pPr>
            <a:lvl9pPr marL="256032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7CA49-14B5-4C31-93E1-D0668AE14A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7C8CBF-B4FF-4552-925A-3AC5D29B62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143375" y="171649"/>
            <a:ext cx="1285875" cy="365720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5750" y="171649"/>
            <a:ext cx="3762375" cy="365720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3F6FB-6C63-4FB5-B2C6-AE99B967A7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5750" y="171649"/>
            <a:ext cx="5143500" cy="365720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F8314-4313-4BB2-B11A-99E126C3DF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03A4D5-D00F-43BE-A345-642E399441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164462"/>
      </p:ext>
    </p:extLst>
  </p:cSld>
  <p:clrMapOvr>
    <a:masterClrMapping/>
  </p:clrMapOvr>
  <p:transition spd="slow"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899D66-2E72-4FF8-A6CB-209F72A378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446" y="2754313"/>
            <a:ext cx="4857750" cy="85129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1446" y="1816696"/>
            <a:ext cx="4857750" cy="937617"/>
          </a:xfrm>
        </p:spPr>
        <p:txBody>
          <a:bodyPr anchor="b"/>
          <a:lstStyle>
            <a:lvl1pPr marL="0" indent="0">
              <a:buNone/>
              <a:defRPr sz="1400"/>
            </a:lvl1pPr>
            <a:lvl2pPr marL="320040" indent="0">
              <a:buNone/>
              <a:defRPr sz="1300"/>
            </a:lvl2pPr>
            <a:lvl3pPr marL="640080" indent="0">
              <a:buNone/>
              <a:defRPr sz="1100"/>
            </a:lvl3pPr>
            <a:lvl4pPr marL="960120" indent="0">
              <a:buNone/>
              <a:defRPr sz="1000"/>
            </a:lvl4pPr>
            <a:lvl5pPr marL="1280160" indent="0">
              <a:buNone/>
              <a:defRPr sz="1000"/>
            </a:lvl5pPr>
            <a:lvl6pPr marL="1600200" indent="0">
              <a:buNone/>
              <a:defRPr sz="1000"/>
            </a:lvl6pPr>
            <a:lvl7pPr marL="1920240" indent="0">
              <a:buNone/>
              <a:defRPr sz="1000"/>
            </a:lvl7pPr>
            <a:lvl8pPr marL="2240280" indent="0">
              <a:buNone/>
              <a:defRPr sz="1000"/>
            </a:lvl8pPr>
            <a:lvl9pPr marL="256032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E3DAE7-9F83-4DDF-865D-78E05429C8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5751" y="1000125"/>
            <a:ext cx="2524125" cy="2828727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05126" y="1000125"/>
            <a:ext cx="2524125" cy="2828727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16056-88BA-41AB-9B0F-4E05934938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5750" y="959446"/>
            <a:ext cx="2525118" cy="399851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0040" indent="0">
              <a:buNone/>
              <a:defRPr sz="1400" b="1"/>
            </a:lvl2pPr>
            <a:lvl3pPr marL="640080" indent="0">
              <a:buNone/>
              <a:defRPr sz="1300" b="1"/>
            </a:lvl3pPr>
            <a:lvl4pPr marL="960120" indent="0">
              <a:buNone/>
              <a:defRPr sz="1100" b="1"/>
            </a:lvl4pPr>
            <a:lvl5pPr marL="1280160" indent="0">
              <a:buNone/>
              <a:defRPr sz="1100" b="1"/>
            </a:lvl5pPr>
            <a:lvl6pPr marL="1600200" indent="0">
              <a:buNone/>
              <a:defRPr sz="1100" b="1"/>
            </a:lvl6pPr>
            <a:lvl7pPr marL="1920240" indent="0">
              <a:buNone/>
              <a:defRPr sz="1100" b="1"/>
            </a:lvl7pPr>
            <a:lvl8pPr marL="2240280" indent="0">
              <a:buNone/>
              <a:defRPr sz="1100" b="1"/>
            </a:lvl8pPr>
            <a:lvl9pPr marL="2560320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85750" y="1359297"/>
            <a:ext cx="2525118" cy="2469555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03142" y="959446"/>
            <a:ext cx="2526109" cy="399851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0040" indent="0">
              <a:buNone/>
              <a:defRPr sz="1400" b="1"/>
            </a:lvl2pPr>
            <a:lvl3pPr marL="640080" indent="0">
              <a:buNone/>
              <a:defRPr sz="1300" b="1"/>
            </a:lvl3pPr>
            <a:lvl4pPr marL="960120" indent="0">
              <a:buNone/>
              <a:defRPr sz="1100" b="1"/>
            </a:lvl4pPr>
            <a:lvl5pPr marL="1280160" indent="0">
              <a:buNone/>
              <a:defRPr sz="1100" b="1"/>
            </a:lvl5pPr>
            <a:lvl6pPr marL="1600200" indent="0">
              <a:buNone/>
              <a:defRPr sz="1100" b="1"/>
            </a:lvl6pPr>
            <a:lvl7pPr marL="1920240" indent="0">
              <a:buNone/>
              <a:defRPr sz="1100" b="1"/>
            </a:lvl7pPr>
            <a:lvl8pPr marL="2240280" indent="0">
              <a:buNone/>
              <a:defRPr sz="1100" b="1"/>
            </a:lvl8pPr>
            <a:lvl9pPr marL="2560320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03142" y="1359297"/>
            <a:ext cx="2526109" cy="2469555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983AD0-4D86-4E1E-9B62-B96EC958BE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E06E1A-4AF7-4848-B2E7-BAE214E5F0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BDEF7-6C5E-487D-BFF6-7CB94EFE8E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170657"/>
            <a:ext cx="1880196" cy="726281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4406" y="170656"/>
            <a:ext cx="3194844" cy="3658196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5750" y="896938"/>
            <a:ext cx="1880196" cy="2931914"/>
          </a:xfrm>
        </p:spPr>
        <p:txBody>
          <a:bodyPr/>
          <a:lstStyle>
            <a:lvl1pPr marL="0" indent="0">
              <a:buNone/>
              <a:defRPr sz="1000"/>
            </a:lvl1pPr>
            <a:lvl2pPr marL="320040" indent="0">
              <a:buNone/>
              <a:defRPr sz="800"/>
            </a:lvl2pPr>
            <a:lvl3pPr marL="640080" indent="0">
              <a:buNone/>
              <a:defRPr sz="700"/>
            </a:lvl3pPr>
            <a:lvl4pPr marL="960120" indent="0">
              <a:buNone/>
              <a:defRPr sz="600"/>
            </a:lvl4pPr>
            <a:lvl5pPr marL="1280160" indent="0">
              <a:buNone/>
              <a:defRPr sz="600"/>
            </a:lvl5pPr>
            <a:lvl6pPr marL="1600200" indent="0">
              <a:buNone/>
              <a:defRPr sz="600"/>
            </a:lvl6pPr>
            <a:lvl7pPr marL="1920240" indent="0">
              <a:buNone/>
              <a:defRPr sz="600"/>
            </a:lvl7pPr>
            <a:lvl8pPr marL="2240280" indent="0">
              <a:buNone/>
              <a:defRPr sz="600"/>
            </a:lvl8pPr>
            <a:lvl9pPr marL="2560320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AB580F-94E5-4699-AE60-5226469E26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0180" y="3000375"/>
            <a:ext cx="3429000" cy="354212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20180" y="382985"/>
            <a:ext cx="3429000" cy="2571750"/>
          </a:xfrm>
        </p:spPr>
        <p:txBody>
          <a:bodyPr lIns="64008" tIns="32004" rIns="64008" bIns="32004"/>
          <a:lstStyle>
            <a:lvl1pPr marL="0" indent="0">
              <a:buNone/>
              <a:defRPr sz="2200"/>
            </a:lvl1pPr>
            <a:lvl2pPr marL="320040" indent="0">
              <a:buNone/>
              <a:defRPr sz="2000"/>
            </a:lvl2pPr>
            <a:lvl3pPr marL="640080" indent="0">
              <a:buNone/>
              <a:defRPr sz="1700"/>
            </a:lvl3pPr>
            <a:lvl4pPr marL="960120" indent="0">
              <a:buNone/>
              <a:defRPr sz="1400"/>
            </a:lvl4pPr>
            <a:lvl5pPr marL="1280160" indent="0">
              <a:buNone/>
              <a:defRPr sz="1400"/>
            </a:lvl5pPr>
            <a:lvl6pPr marL="1600200" indent="0">
              <a:buNone/>
              <a:defRPr sz="1400"/>
            </a:lvl6pPr>
            <a:lvl7pPr marL="1920240" indent="0">
              <a:buNone/>
              <a:defRPr sz="1400"/>
            </a:lvl7pPr>
            <a:lvl8pPr marL="2240280" indent="0">
              <a:buNone/>
              <a:defRPr sz="1400"/>
            </a:lvl8pPr>
            <a:lvl9pPr marL="2560320" indent="0">
              <a:buNone/>
              <a:defRPr sz="14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180" y="3354586"/>
            <a:ext cx="3429000" cy="503039"/>
          </a:xfrm>
        </p:spPr>
        <p:txBody>
          <a:bodyPr/>
          <a:lstStyle>
            <a:lvl1pPr marL="0" indent="0">
              <a:buNone/>
              <a:defRPr sz="1000"/>
            </a:lvl1pPr>
            <a:lvl2pPr marL="320040" indent="0">
              <a:buNone/>
              <a:defRPr sz="800"/>
            </a:lvl2pPr>
            <a:lvl3pPr marL="640080" indent="0">
              <a:buNone/>
              <a:defRPr sz="700"/>
            </a:lvl3pPr>
            <a:lvl4pPr marL="960120" indent="0">
              <a:buNone/>
              <a:defRPr sz="600"/>
            </a:lvl4pPr>
            <a:lvl5pPr marL="1280160" indent="0">
              <a:buNone/>
              <a:defRPr sz="600"/>
            </a:lvl5pPr>
            <a:lvl6pPr marL="1600200" indent="0">
              <a:buNone/>
              <a:defRPr sz="600"/>
            </a:lvl6pPr>
            <a:lvl7pPr marL="1920240" indent="0">
              <a:buNone/>
              <a:defRPr sz="600"/>
            </a:lvl7pPr>
            <a:lvl8pPr marL="2240280" indent="0">
              <a:buNone/>
              <a:defRPr sz="600"/>
            </a:lvl8pPr>
            <a:lvl9pPr marL="2560320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42BAA3-FEAD-4970-B04E-06BD3800E1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15000" r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400" y="206375"/>
            <a:ext cx="8229203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5" tIns="45718" rIns="91435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400" y="1200547"/>
            <a:ext cx="8229203" cy="3394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400" y="4684117"/>
            <a:ext cx="2133203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lvl1pPr defTabSz="914559"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400" y="4684117"/>
            <a:ext cx="2895203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lvl1pPr algn="ctr" defTabSz="914559"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400" y="4684117"/>
            <a:ext cx="2133203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lvl1pPr algn="r" defTabSz="914559">
              <a:defRPr sz="1400">
                <a:latin typeface="Arial" charset="0"/>
              </a:defRPr>
            </a:lvl1pPr>
          </a:lstStyle>
          <a:p>
            <a:fld id="{A4F2712F-E9D3-45FE-898D-7EEFF01D14F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49" r:id="rId12"/>
    <p:sldLayoutId id="2147483661" r:id="rId13"/>
  </p:sldLayoutIdLst>
  <p:transition spd="slow">
    <p:cover/>
  </p:transition>
  <p:txStyles>
    <p:titleStyle>
      <a:lvl1pPr algn="ctr" defTabSz="914559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559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defTabSz="914559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defTabSz="914559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defTabSz="914559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320040" algn="ctr" rtl="0" fontAlgn="base">
        <a:spcBef>
          <a:spcPct val="0"/>
        </a:spcBef>
        <a:spcAft>
          <a:spcPct val="0"/>
        </a:spcAft>
        <a:defRPr sz="3100">
          <a:solidFill>
            <a:schemeClr val="tx2"/>
          </a:solidFill>
          <a:latin typeface="Arial" charset="0"/>
        </a:defRPr>
      </a:lvl6pPr>
      <a:lvl7pPr marL="640080" algn="ctr" rtl="0" fontAlgn="base">
        <a:spcBef>
          <a:spcPct val="0"/>
        </a:spcBef>
        <a:spcAft>
          <a:spcPct val="0"/>
        </a:spcAft>
        <a:defRPr sz="3100">
          <a:solidFill>
            <a:schemeClr val="tx2"/>
          </a:solidFill>
          <a:latin typeface="Arial" charset="0"/>
        </a:defRPr>
      </a:lvl7pPr>
      <a:lvl8pPr marL="960120" algn="ctr" rtl="0" fontAlgn="base">
        <a:spcBef>
          <a:spcPct val="0"/>
        </a:spcBef>
        <a:spcAft>
          <a:spcPct val="0"/>
        </a:spcAft>
        <a:defRPr sz="3100">
          <a:solidFill>
            <a:schemeClr val="tx2"/>
          </a:solidFill>
          <a:latin typeface="Arial" charset="0"/>
        </a:defRPr>
      </a:lvl8pPr>
      <a:lvl9pPr marL="1280160" algn="ctr" rtl="0" fontAlgn="base">
        <a:spcBef>
          <a:spcPct val="0"/>
        </a:spcBef>
        <a:spcAft>
          <a:spcPct val="0"/>
        </a:spcAft>
        <a:defRPr sz="3100">
          <a:solidFill>
            <a:schemeClr val="tx2"/>
          </a:solidFill>
          <a:latin typeface="Arial" charset="0"/>
        </a:defRPr>
      </a:lvl9pPr>
    </p:titleStyle>
    <p:bodyStyle>
      <a:lvl1pPr marL="343377" indent="-343377" algn="l" defTabSz="914559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3427" indent="-286703" algn="l" defTabSz="914559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477" indent="-228918" algn="l" defTabSz="914559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918" algn="l" defTabSz="914559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6924" indent="-227807" algn="l" defTabSz="914559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1760220" indent="-16002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080260" indent="-16002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2400300" indent="-16002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2720340" indent="-16002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64008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0040" algn="l" defTabSz="64008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algn="l" defTabSz="64008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0120" algn="l" defTabSz="64008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algn="l" defTabSz="64008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algn="l" defTabSz="64008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algn="l" defTabSz="64008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0280" algn="l" defTabSz="64008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algn="l" defTabSz="64008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8.wmf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55.png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0.wmf"/><Relationship Id="rId5" Type="http://schemas.openxmlformats.org/officeDocument/2006/relationships/image" Target="../media/image3.gi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4.wmf"/><Relationship Id="rId4" Type="http://schemas.openxmlformats.org/officeDocument/2006/relationships/image" Target="../media/image57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3.wmf"/><Relationship Id="rId17" Type="http://schemas.openxmlformats.org/officeDocument/2006/relationships/image" Target="../media/image76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19" Type="http://schemas.openxmlformats.org/officeDocument/2006/relationships/image" Target="../media/image16.png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2553409" y="304080"/>
            <a:ext cx="3345873" cy="623248"/>
          </a:xfrm>
          <a:prstGeom prst="roundRect">
            <a:avLst>
              <a:gd name="adj" fmla="val 41541"/>
            </a:avLst>
          </a:prstGeom>
          <a:solidFill>
            <a:srgbClr val="FCEDE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  <a:innerShdw blurRad="63500" dist="50800" dir="13500000">
              <a:prstClr val="black">
                <a:alpha val="50000"/>
              </a:prstClr>
            </a:innerShdw>
          </a:effectLst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33400" y="209550"/>
            <a:ext cx="7315200" cy="83099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8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ĐẠI SỐ 8</a:t>
            </a:r>
          </a:p>
        </p:txBody>
      </p:sp>
      <p:pic>
        <p:nvPicPr>
          <p:cNvPr id="4" name="Picture 2" descr="Hoc nh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2259807"/>
            <a:ext cx="4452938" cy="196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8" descr="index_image44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19588"/>
            <a:ext cx="9144000" cy="556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381000" y="1394223"/>
            <a:ext cx="807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§4.</a:t>
            </a:r>
            <a:r>
              <a:rPr lang="en-US" altLang="en-US" sz="3200" b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ƯƠNG TRÌNH </a:t>
            </a:r>
            <a:r>
              <a:rPr lang="en-US" altLang="en-US" sz="3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CH</a:t>
            </a:r>
            <a:endParaRPr lang="en-US" altLang="en-US" sz="32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81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638" y="491729"/>
            <a:ext cx="1219200" cy="8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725" y="615553"/>
            <a:ext cx="1219200" cy="8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944166"/>
            <a:ext cx="1219200" cy="8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Rectangle 4"/>
          <p:cNvSpPr>
            <a:spLocks noChangeArrowheads="1"/>
          </p:cNvSpPr>
          <p:nvPr/>
        </p:nvSpPr>
        <p:spPr bwMode="auto">
          <a:xfrm>
            <a:off x="890589" y="1045369"/>
            <a:ext cx="15166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75445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143797" y="520940"/>
            <a:ext cx="2019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FFFF00"/>
                </a:solidFill>
                <a:latin typeface="+mn-lt"/>
              </a:rPr>
              <a:t>2. ÁP </a:t>
            </a:r>
            <a:r>
              <a:rPr lang="en-US" sz="2400" b="1" u="sng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400" b="1" u="sng" dirty="0" smtClean="0">
                <a:solidFill>
                  <a:srgbClr val="FFFF00"/>
                </a:solidFill>
                <a:latin typeface="+mn-lt"/>
              </a:rPr>
              <a:t>DỤNG</a:t>
            </a:r>
            <a:endParaRPr lang="en-US" sz="2400" b="1" u="sng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171450" y="894865"/>
            <a:ext cx="815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b="1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(x + 1)(x + 4) = (2 – x)(2 + x)</a:t>
            </a:r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124747" y="1247830"/>
            <a:ext cx="1028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645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98047"/>
              </p:ext>
            </p:extLst>
          </p:nvPr>
        </p:nvGraphicFramePr>
        <p:xfrm>
          <a:off x="1004887" y="1341438"/>
          <a:ext cx="41005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7" y="1341438"/>
                        <a:ext cx="41005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171450" y="4449826"/>
            <a:ext cx="6019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45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99728"/>
              </p:ext>
            </p:extLst>
          </p:nvPr>
        </p:nvGraphicFramePr>
        <p:xfrm>
          <a:off x="4497388" y="4386442"/>
          <a:ext cx="1625600" cy="61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386442"/>
                        <a:ext cx="1625600" cy="617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6038850" y="1435893"/>
            <a:ext cx="2286000" cy="646331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yển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ất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ạng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ế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ái</a:t>
            </a:r>
            <a:r>
              <a:rPr lang="en-US" sz="1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64537" name="Line 25"/>
          <p:cNvSpPr>
            <a:spLocks noChangeShapeType="1"/>
          </p:cNvSpPr>
          <p:nvPr/>
        </p:nvSpPr>
        <p:spPr bwMode="auto">
          <a:xfrm flipH="1">
            <a:off x="5105400" y="1678186"/>
            <a:ext cx="876300" cy="1143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387156" y="2231403"/>
            <a:ext cx="2057400" cy="369332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ế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ái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64539" name="Line 27"/>
          <p:cNvSpPr>
            <a:spLocks noChangeShapeType="1"/>
          </p:cNvSpPr>
          <p:nvPr/>
        </p:nvSpPr>
        <p:spPr bwMode="auto">
          <a:xfrm flipH="1">
            <a:off x="4591049" y="2455836"/>
            <a:ext cx="733425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40" name="AutoShape 28"/>
          <p:cNvSpPr>
            <a:spLocks/>
          </p:cNvSpPr>
          <p:nvPr/>
        </p:nvSpPr>
        <p:spPr bwMode="auto">
          <a:xfrm>
            <a:off x="4248150" y="2155626"/>
            <a:ext cx="249238" cy="676871"/>
          </a:xfrm>
          <a:prstGeom prst="rightBrace">
            <a:avLst>
              <a:gd name="adj1" fmla="val 22200"/>
              <a:gd name="adj2" fmla="val 50000"/>
            </a:avLst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4291781" y="2733675"/>
            <a:ext cx="4248150" cy="923330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u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ế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ái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1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ng</a:t>
            </a:r>
            <a:r>
              <a:rPr lang="en-US" sz="1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1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Phương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trình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tích</a:t>
            </a:r>
            <a:endParaRPr lang="en-US" sz="1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42" name="Line 30"/>
          <p:cNvSpPr>
            <a:spLocks noChangeShapeType="1"/>
          </p:cNvSpPr>
          <p:nvPr/>
        </p:nvSpPr>
        <p:spPr bwMode="auto">
          <a:xfrm flipH="1">
            <a:off x="2876548" y="3181350"/>
            <a:ext cx="1371601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47" name="AutoShape 35"/>
          <p:cNvSpPr>
            <a:spLocks/>
          </p:cNvSpPr>
          <p:nvPr/>
        </p:nvSpPr>
        <p:spPr bwMode="auto">
          <a:xfrm>
            <a:off x="3962400" y="3486150"/>
            <a:ext cx="152400" cy="878741"/>
          </a:xfrm>
          <a:prstGeom prst="rightBrace">
            <a:avLst>
              <a:gd name="adj1" fmla="val 54167"/>
              <a:gd name="adj2" fmla="val 50000"/>
            </a:avLst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49" name="Line 37"/>
          <p:cNvSpPr>
            <a:spLocks noChangeShapeType="1"/>
          </p:cNvSpPr>
          <p:nvPr/>
        </p:nvSpPr>
        <p:spPr bwMode="auto">
          <a:xfrm flipH="1">
            <a:off x="4171948" y="3986807"/>
            <a:ext cx="552452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50" name="Text Box 38"/>
          <p:cNvSpPr txBox="1">
            <a:spLocks noChangeArrowheads="1"/>
          </p:cNvSpPr>
          <p:nvPr/>
        </p:nvSpPr>
        <p:spPr bwMode="auto">
          <a:xfrm>
            <a:off x="4878389" y="3657005"/>
            <a:ext cx="3122611" cy="707886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uận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551" name="Line 39"/>
          <p:cNvSpPr>
            <a:spLocks noChangeShapeType="1"/>
          </p:cNvSpPr>
          <p:nvPr/>
        </p:nvSpPr>
        <p:spPr bwMode="auto">
          <a:xfrm flipH="1">
            <a:off x="5010150" y="4202311"/>
            <a:ext cx="628650" cy="301228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>
          <a:xfrm>
            <a:off x="2163096" y="209550"/>
            <a:ext cx="5456903" cy="474688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58902"/>
              </p:ext>
            </p:extLst>
          </p:nvPr>
        </p:nvGraphicFramePr>
        <p:xfrm>
          <a:off x="650874" y="1735336"/>
          <a:ext cx="447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7" name="Equation" r:id="rId7" imgW="4470120" imgH="342720" progId="Equation.DSMT4">
                  <p:embed/>
                </p:oleObj>
              </mc:Choice>
              <mc:Fallback>
                <p:oleObj name="Equation" r:id="rId7" imgW="4470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874" y="1735336"/>
                        <a:ext cx="4470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57033"/>
              </p:ext>
            </p:extLst>
          </p:nvPr>
        </p:nvGraphicFramePr>
        <p:xfrm>
          <a:off x="639097" y="2114550"/>
          <a:ext cx="361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8" name="Equation" r:id="rId9" imgW="3619440" imgH="787320" progId="Equation.DSMT4">
                  <p:embed/>
                </p:oleObj>
              </mc:Choice>
              <mc:Fallback>
                <p:oleObj name="Equation" r:id="rId9" imgW="36194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097" y="2114550"/>
                        <a:ext cx="3619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1756"/>
              </p:ext>
            </p:extLst>
          </p:nvPr>
        </p:nvGraphicFramePr>
        <p:xfrm>
          <a:off x="611808" y="3028950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9" name="Equation" r:id="rId11" imgW="2070000" imgH="342720" progId="Equation.DSMT4">
                  <p:embed/>
                </p:oleObj>
              </mc:Choice>
              <mc:Fallback>
                <p:oleObj name="Equation" r:id="rId11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808" y="3028950"/>
                        <a:ext cx="207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29683"/>
              </p:ext>
            </p:extLst>
          </p:nvPr>
        </p:nvGraphicFramePr>
        <p:xfrm>
          <a:off x="546099" y="3333750"/>
          <a:ext cx="3263901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0" name="Equation" r:id="rId13" imgW="3263760" imgH="1193760" progId="Equation.DSMT4">
                  <p:embed/>
                </p:oleObj>
              </mc:Choice>
              <mc:Fallback>
                <p:oleObj name="Equation" r:id="rId13" imgW="32637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6099" y="3333750"/>
                        <a:ext cx="3263901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98485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645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645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7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2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5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8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1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4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5" grpId="0"/>
      <p:bldP spid="64526" grpId="0"/>
      <p:bldP spid="64527" grpId="0"/>
      <p:bldP spid="64534" grpId="0"/>
      <p:bldP spid="64536" grpId="0" animBg="1"/>
      <p:bldP spid="64536" grpId="1" animBg="1"/>
      <p:bldP spid="64537" grpId="0" animBg="1"/>
      <p:bldP spid="64537" grpId="1" animBg="1"/>
      <p:bldP spid="64538" grpId="0" animBg="1"/>
      <p:bldP spid="64538" grpId="1" animBg="1"/>
      <p:bldP spid="64539" grpId="0" animBg="1"/>
      <p:bldP spid="64539" grpId="1" animBg="1"/>
      <p:bldP spid="64540" grpId="0" animBg="1"/>
      <p:bldP spid="64540" grpId="1" animBg="1"/>
      <p:bldP spid="64541" grpId="0" animBg="1"/>
      <p:bldP spid="64541" grpId="1" animBg="1"/>
      <p:bldP spid="64542" grpId="0" animBg="1"/>
      <p:bldP spid="64542" grpId="1" animBg="1"/>
      <p:bldP spid="64547" grpId="0" animBg="1"/>
      <p:bldP spid="64547" grpId="1" animBg="1"/>
      <p:bldP spid="64549" grpId="0" animBg="1"/>
      <p:bldP spid="64549" grpId="1" animBg="1"/>
      <p:bldP spid="64550" grpId="0" animBg="1"/>
      <p:bldP spid="64550" grpId="1" animBg="1"/>
      <p:bldP spid="64551" grpId="0" animBg="1"/>
      <p:bldP spid="6455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/>
        </p:nvSpPr>
        <p:spPr bwMode="auto">
          <a:xfrm>
            <a:off x="323314" y="1320082"/>
            <a:ext cx="817843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" name="Rectangle 27"/>
          <p:cNvSpPr>
            <a:spLocks noChangeArrowheads="1"/>
          </p:cNvSpPr>
          <p:nvPr/>
        </p:nvSpPr>
        <p:spPr bwMode="auto">
          <a:xfrm>
            <a:off x="146255" y="1681422"/>
            <a:ext cx="4131249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 + 1)(x + 4) = (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x)(2 + x)</a:t>
            </a:r>
          </a:p>
        </p:txBody>
      </p:sp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201819" y="2110089"/>
            <a:ext cx="4964811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(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 + 1)(x + 4)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x)(2 + x) = 0</a:t>
            </a:r>
          </a:p>
        </p:txBody>
      </p:sp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203802" y="2567289"/>
            <a:ext cx="4782068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( 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x + 4x + 4) – (2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 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= 0</a:t>
            </a: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207771" y="3481689"/>
            <a:ext cx="2225279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2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5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0</a:t>
            </a:r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222654" y="3938889"/>
            <a:ext cx="2316650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x(2x + 5)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0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5313230" y="3714750"/>
            <a:ext cx="3449611" cy="12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algn="ctr" defTabSz="914559"/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{0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; - 2,5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}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9"/>
          <p:cNvSpPr>
            <a:spLocks noChangeArrowheads="1"/>
          </p:cNvSpPr>
          <p:nvPr/>
        </p:nvSpPr>
        <p:spPr bwMode="auto">
          <a:xfrm>
            <a:off x="222655" y="3024489"/>
            <a:ext cx="4180943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x + 4x + 4 – 4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+ 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 0</a:t>
            </a: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228599" y="954381"/>
            <a:ext cx="7037689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(x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1)(x + 4) = (2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x)(2 + x)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>
          <a:xfrm>
            <a:off x="2188746" y="209550"/>
            <a:ext cx="5404128" cy="459301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69446" y="590550"/>
            <a:ext cx="2019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. ÁP </a:t>
            </a:r>
            <a:r>
              <a:rPr lang="en-US" sz="24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ỤNG</a:t>
            </a:r>
            <a:endParaRPr lang="en-US" sz="2400" b="1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Connector 2"/>
          <p:cNvCxnSpPr>
            <a:cxnSpLocks noChangeShapeType="1"/>
          </p:cNvCxnSpPr>
          <p:nvPr/>
        </p:nvCxnSpPr>
        <p:spPr bwMode="auto">
          <a:xfrm>
            <a:off x="5237161" y="1681421"/>
            <a:ext cx="0" cy="3109429"/>
          </a:xfrm>
          <a:prstGeom prst="line">
            <a:avLst/>
          </a:prstGeom>
          <a:noFill/>
          <a:ln w="28575" cap="sq" algn="ctr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0" name="Group 39"/>
          <p:cNvGrpSpPr>
            <a:grpSpLocks noChangeAspect="1"/>
          </p:cNvGrpSpPr>
          <p:nvPr/>
        </p:nvGrpSpPr>
        <p:grpSpPr bwMode="auto">
          <a:xfrm rot="5400000" flipH="1">
            <a:off x="8131015" y="3965927"/>
            <a:ext cx="795734" cy="1057672"/>
            <a:chOff x="1008" y="1127"/>
            <a:chExt cx="2064" cy="2059"/>
          </a:xfrm>
        </p:grpSpPr>
        <p:sp>
          <p:nvSpPr>
            <p:cNvPr id="21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43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0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2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3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9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3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3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5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2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5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6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6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4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86276"/>
              </p:ext>
            </p:extLst>
          </p:nvPr>
        </p:nvGraphicFramePr>
        <p:xfrm>
          <a:off x="5486400" y="1504950"/>
          <a:ext cx="187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3" imgW="1879560" imgH="888840" progId="Equation.DSMT4">
                  <p:embed/>
                </p:oleObj>
              </mc:Choice>
              <mc:Fallback>
                <p:oleObj name="Equation" r:id="rId3" imgW="1879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504950"/>
                        <a:ext cx="1879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" name="Object 3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1874"/>
              </p:ext>
            </p:extLst>
          </p:nvPr>
        </p:nvGraphicFramePr>
        <p:xfrm>
          <a:off x="5486400" y="2495550"/>
          <a:ext cx="147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5" imgW="1473120" imgH="1218960" progId="Equation.DSMT4">
                  <p:embed/>
                </p:oleObj>
              </mc:Choice>
              <mc:Fallback>
                <p:oleObj name="Equation" r:id="rId5" imgW="14731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2495550"/>
                        <a:ext cx="1473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26780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2" grpId="0"/>
      <p:bldP spid="14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>
          <a:xfrm>
            <a:off x="2209800" y="228599"/>
            <a:ext cx="5715000" cy="447207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971550"/>
            <a:ext cx="8819480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ưa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685800" y="2025158"/>
            <a:ext cx="5026661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2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PT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ận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1581150"/>
            <a:ext cx="5791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1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ưa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PT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PT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3850" y="3334401"/>
            <a:ext cx="3048000" cy="1216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22952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4"/>
          <p:cNvSpPr txBox="1">
            <a:spLocks noChangeArrowheads="1"/>
          </p:cNvSpPr>
          <p:nvPr/>
        </p:nvSpPr>
        <p:spPr bwMode="auto">
          <a:xfrm>
            <a:off x="3640208" y="930853"/>
            <a:ext cx="5399496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pl-PL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(x</a:t>
            </a:r>
            <a:r>
              <a:rPr lang="vi-VN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x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)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vi-VN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 =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52693" y="1386341"/>
            <a:ext cx="118676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i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i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GB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1447800" y="1424289"/>
            <a:ext cx="7239000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marL="381159" indent="-381159" defTabSz="914559">
              <a:spcBef>
                <a:spcPts val="298"/>
              </a:spcBef>
              <a:spcAft>
                <a:spcPts val="298"/>
              </a:spcAft>
            </a:pPr>
            <a:r>
              <a:rPr lang="pl-P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(x</a:t>
            </a:r>
            <a:r>
              <a:rPr lang="vi-VN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x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)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vi-VN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 =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>
          <a:xfrm>
            <a:off x="2362200" y="228600"/>
            <a:ext cx="5562600" cy="39457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46255" y="623169"/>
            <a:ext cx="2019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FFFF00"/>
                </a:solidFill>
                <a:latin typeface="+mj-lt"/>
              </a:rPr>
              <a:t>2. ÁP </a:t>
            </a:r>
            <a:r>
              <a:rPr lang="en-US" sz="2400" b="1" u="sng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2400" b="1" u="sng" dirty="0" smtClean="0">
                <a:solidFill>
                  <a:srgbClr val="FFFF00"/>
                </a:solidFill>
                <a:latin typeface="+mj-lt"/>
              </a:rPr>
              <a:t>DỤNG</a:t>
            </a:r>
            <a:endParaRPr lang="en-US" sz="2400" b="1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835160" y="939666"/>
            <a:ext cx="3355841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42565" y="1026965"/>
            <a:ext cx="304602" cy="171649"/>
          </a:xfrm>
          <a:prstGeom prst="rect">
            <a:avLst/>
          </a:prstGeom>
          <a:solidFill>
            <a:srgbClr val="333333"/>
          </a:solidFill>
          <a:ln w="9525">
            <a:noFill/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 defTabSz="914559"/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3</a:t>
            </a:r>
          </a:p>
        </p:txBody>
      </p:sp>
      <p:sp>
        <p:nvSpPr>
          <p:cNvPr id="9" name="Rectangle 8"/>
          <p:cNvSpPr/>
          <p:nvPr/>
        </p:nvSpPr>
        <p:spPr>
          <a:xfrm>
            <a:off x="1534361" y="1805285"/>
            <a:ext cx="67610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159" indent="-381159" defTabSz="914559">
              <a:spcBef>
                <a:spcPts val="298"/>
              </a:spcBef>
              <a:spcAft>
                <a:spcPts val="298"/>
              </a:spcAft>
            </a:pP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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x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)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x +1)]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54026" y="2223080"/>
            <a:ext cx="55503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159" indent="-381159" defTabSz="914559">
              <a:spcBef>
                <a:spcPts val="298"/>
              </a:spcBef>
              <a:spcAft>
                <a:spcPts val="298"/>
              </a:spcAft>
            </a:pP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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(x – 1)(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3x – 2 – 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– x – 1) 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54026" y="256728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81159" indent="-381159" defTabSz="914559">
              <a:spcBef>
                <a:spcPts val="298"/>
              </a:spcBef>
              <a:spcAft>
                <a:spcPts val="298"/>
              </a:spcAft>
            </a:pP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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x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1)(2x – 3)  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0</a:t>
            </a:r>
            <a:endParaRPr lang="vi-VN" sz="2400" dirty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90600" y="4026753"/>
            <a:ext cx="5791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159" indent="-381159" defTabSz="914559">
              <a:spcBef>
                <a:spcPts val="298"/>
              </a:spcBef>
              <a:spcAft>
                <a:spcPts val="298"/>
              </a:spcAft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S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{ 1 ; 1,5 }</a:t>
            </a:r>
          </a:p>
        </p:txBody>
      </p:sp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-24783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00" y="3942653"/>
            <a:ext cx="1562100" cy="954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68447"/>
              </p:ext>
            </p:extLst>
          </p:nvPr>
        </p:nvGraphicFramePr>
        <p:xfrm>
          <a:off x="1760608" y="3054350"/>
          <a:ext cx="187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4" imgW="1879560" imgH="888840" progId="Equation.DSMT4">
                  <p:embed/>
                </p:oleObj>
              </mc:Choice>
              <mc:Fallback>
                <p:oleObj name="Equation" r:id="rId4" imgW="1879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0608" y="3054350"/>
                        <a:ext cx="1879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10363"/>
              </p:ext>
            </p:extLst>
          </p:nvPr>
        </p:nvGraphicFramePr>
        <p:xfrm>
          <a:off x="3810000" y="305435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6" imgW="1447560" imgH="888840" progId="Equation.DSMT4">
                  <p:embed/>
                </p:oleObj>
              </mc:Choice>
              <mc:Fallback>
                <p:oleObj name="Equation" r:id="rId6" imgW="1447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3054350"/>
                        <a:ext cx="1447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52434"/>
              </p:ext>
            </p:extLst>
          </p:nvPr>
        </p:nvGraphicFramePr>
        <p:xfrm>
          <a:off x="5473700" y="2876550"/>
          <a:ext cx="130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8" imgW="1307880" imgH="1218960" progId="Equation.DSMT4">
                  <p:embed/>
                </p:oleObj>
              </mc:Choice>
              <mc:Fallback>
                <p:oleObj name="Equation" r:id="rId8" imgW="13078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3700" y="2876550"/>
                        <a:ext cx="1308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8762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 animBg="1"/>
      <p:bldP spid="9" grpId="0"/>
      <p:bldP spid="10" grpId="0"/>
      <p:bldP spid="11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 txBox="1">
            <a:spLocks noChangeArrowheads="1"/>
          </p:cNvSpPr>
          <p:nvPr/>
        </p:nvSpPr>
        <p:spPr bwMode="auto">
          <a:xfrm>
            <a:off x="655036" y="1142999"/>
            <a:ext cx="7821708" cy="350829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ế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á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A(x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. B(x) . C(x) = 0 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Font typeface="Symbol"/>
              <a:buChar char="Û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A(x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 = 0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B(x) = 0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C(x) 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0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>
          <a:xfrm>
            <a:off x="2286000" y="228599"/>
            <a:ext cx="5638800" cy="447207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39"/>
          <p:cNvGrpSpPr>
            <a:grpSpLocks noChangeAspect="1"/>
          </p:cNvGrpSpPr>
          <p:nvPr/>
        </p:nvGrpSpPr>
        <p:grpSpPr bwMode="auto">
          <a:xfrm rot="16200000" flipH="1">
            <a:off x="173416" y="33613"/>
            <a:ext cx="807579" cy="1182659"/>
            <a:chOff x="1008" y="1127"/>
            <a:chExt cx="2064" cy="2059"/>
          </a:xfrm>
        </p:grpSpPr>
        <p:sp>
          <p:nvSpPr>
            <p:cNvPr id="10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32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3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4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5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6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7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8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9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0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1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2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3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4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5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6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7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8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9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0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1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2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3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4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5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6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7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8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9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0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1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2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3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4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5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6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7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8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9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0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1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2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3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4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5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6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7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8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9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0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1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2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3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4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5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6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7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8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9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0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1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2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3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4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5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6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7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8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9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0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1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2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3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4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5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6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7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8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9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0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1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2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3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4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5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6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7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8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9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0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1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2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3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4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5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6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7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8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9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0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1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2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3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4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5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6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7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8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9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0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1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2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3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4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5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6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7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8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9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0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1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2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3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4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5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6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7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8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9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0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1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2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3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4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5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6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7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8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9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0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1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2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3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4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5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6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7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8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9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0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1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2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3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4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5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6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7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8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9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0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1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2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3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4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5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6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7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8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9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0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1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2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3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4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5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6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7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8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9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0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1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2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3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4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5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6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7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8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9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0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1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2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3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4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5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6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7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8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9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30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31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</p:grpSp>
        <p:sp>
          <p:nvSpPr>
            <p:cNvPr id="12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3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4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5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6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7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8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9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0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1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2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3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4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5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6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7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8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9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0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1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2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3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4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5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6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7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8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9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0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1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2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3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4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5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6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7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8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9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0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1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2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3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4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5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6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7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8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9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0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1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2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3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4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5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6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7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8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9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0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1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2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3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4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5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6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7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8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9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0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1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2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3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4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5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6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7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8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9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0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1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2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3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4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5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6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7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8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0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1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2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3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4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5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6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7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8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9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0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1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2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3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4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5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6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7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8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9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30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31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</p:grpSp>
      <p:grpSp>
        <p:nvGrpSpPr>
          <p:cNvPr id="332" name="Group 39"/>
          <p:cNvGrpSpPr>
            <a:grpSpLocks noChangeAspect="1"/>
          </p:cNvGrpSpPr>
          <p:nvPr/>
        </p:nvGrpSpPr>
        <p:grpSpPr bwMode="auto">
          <a:xfrm rot="5400000" flipH="1">
            <a:off x="8131015" y="3965927"/>
            <a:ext cx="795734" cy="1057672"/>
            <a:chOff x="1008" y="1127"/>
            <a:chExt cx="2064" cy="2059"/>
          </a:xfrm>
        </p:grpSpPr>
        <p:sp>
          <p:nvSpPr>
            <p:cNvPr id="333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4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455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7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8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9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2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4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6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8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0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3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6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7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8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3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4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7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4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5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6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7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8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9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0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4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5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6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9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8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1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5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2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3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5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1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2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4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5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6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7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8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1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3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5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6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7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8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5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7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8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1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2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3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4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5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7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8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9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1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4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5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7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8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9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2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3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4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6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7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8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4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8" name="Text Box 16"/>
          <p:cNvSpPr txBox="1">
            <a:spLocks noChangeArrowheads="1"/>
          </p:cNvSpPr>
          <p:nvPr/>
        </p:nvSpPr>
        <p:spPr bwMode="auto">
          <a:xfrm>
            <a:off x="1001389" y="2719685"/>
            <a:ext cx="10559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y:</a:t>
            </a:r>
            <a:r>
              <a:rPr lang="en-US" sz="2400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u="sng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86639" y="707908"/>
            <a:ext cx="1141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4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ý: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655" name="Picture 28" descr="index_image44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19588"/>
            <a:ext cx="9144000" cy="556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6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pic>
        <p:nvPicPr>
          <p:cNvPr id="660" name="Picture 4" descr="2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915362"/>
            <a:ext cx="2195513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24491"/>
              </p:ext>
            </p:extLst>
          </p:nvPr>
        </p:nvGraphicFramePr>
        <p:xfrm>
          <a:off x="1928191" y="2784886"/>
          <a:ext cx="3086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5" imgW="3085920" imgH="1803240" progId="Equation.DSMT4">
                  <p:embed/>
                </p:oleObj>
              </mc:Choice>
              <mc:Fallback>
                <p:oleObj name="Equation" r:id="rId5" imgW="30859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8191" y="2784886"/>
                        <a:ext cx="30861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2229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6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8"/>
          <p:cNvSpPr txBox="1">
            <a:spLocks noChangeArrowheads="1"/>
          </p:cNvSpPr>
          <p:nvPr/>
        </p:nvSpPr>
        <p:spPr bwMode="auto">
          <a:xfrm>
            <a:off x="297295" y="969875"/>
            <a:ext cx="41223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eaLnBrk="1" hangingPunct="1"/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2x</a:t>
            </a:r>
            <a:r>
              <a:rPr lang="en-US" sz="2400" b="1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2x – 1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81000" y="4171950"/>
            <a:ext cx="6396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>
          <a:xfrm>
            <a:off x="1981200" y="209550"/>
            <a:ext cx="5614372" cy="413619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39"/>
          <p:cNvGrpSpPr>
            <a:grpSpLocks noChangeAspect="1"/>
          </p:cNvGrpSpPr>
          <p:nvPr/>
        </p:nvGrpSpPr>
        <p:grpSpPr bwMode="auto">
          <a:xfrm rot="5400000" flipH="1">
            <a:off x="8131015" y="3965927"/>
            <a:ext cx="795734" cy="1057672"/>
            <a:chOff x="1008" y="1127"/>
            <a:chExt cx="2064" cy="2059"/>
          </a:xfrm>
        </p:grpSpPr>
        <p:sp>
          <p:nvSpPr>
            <p:cNvPr id="15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37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0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2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3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9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3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3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5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2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5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6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6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" name="Text Box 13"/>
          <p:cNvSpPr txBox="1">
            <a:spLocks noChangeArrowheads="1"/>
          </p:cNvSpPr>
          <p:nvPr/>
        </p:nvSpPr>
        <p:spPr bwMode="auto">
          <a:xfrm>
            <a:off x="146255" y="623169"/>
            <a:ext cx="2019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FFFF00"/>
                </a:solidFill>
                <a:latin typeface="+mj-lt"/>
              </a:rPr>
              <a:t>2. ÁP </a:t>
            </a:r>
            <a:r>
              <a:rPr lang="en-US" sz="2400" b="1" u="sng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2400" b="1" u="sng" dirty="0" smtClean="0">
                <a:solidFill>
                  <a:srgbClr val="FFFF00"/>
                </a:solidFill>
                <a:latin typeface="+mj-lt"/>
              </a:rPr>
              <a:t>DỤNG</a:t>
            </a:r>
            <a:endParaRPr lang="en-US" sz="2400" b="1" u="sng" dirty="0">
              <a:solidFill>
                <a:srgbClr val="FFFF00"/>
              </a:solidFill>
              <a:latin typeface="+mj-lt"/>
            </a:endParaRPr>
          </a:p>
        </p:txBody>
      </p:sp>
      <p:cxnSp>
        <p:nvCxnSpPr>
          <p:cNvPr id="338" name="Straight Connector 2"/>
          <p:cNvCxnSpPr>
            <a:cxnSpLocks noChangeShapeType="1"/>
          </p:cNvCxnSpPr>
          <p:nvPr/>
        </p:nvCxnSpPr>
        <p:spPr bwMode="auto">
          <a:xfrm>
            <a:off x="4541173" y="1098672"/>
            <a:ext cx="0" cy="2998224"/>
          </a:xfrm>
          <a:prstGeom prst="line">
            <a:avLst/>
          </a:prstGeom>
          <a:noFill/>
          <a:ln w="28575" cap="sq" algn="ctr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9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graphicFrame>
        <p:nvGraphicFramePr>
          <p:cNvPr id="340" name="Object 3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73"/>
              </p:ext>
            </p:extLst>
          </p:nvPr>
        </p:nvGraphicFramePr>
        <p:xfrm>
          <a:off x="431800" y="178435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4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1784350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" name="Object 3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86320"/>
              </p:ext>
            </p:extLst>
          </p:nvPr>
        </p:nvGraphicFramePr>
        <p:xfrm>
          <a:off x="406400" y="2330450"/>
          <a:ext cx="347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5" name="Equation" r:id="rId5" imgW="3479760" imgH="482400" progId="Equation.DSMT4">
                  <p:embed/>
                </p:oleObj>
              </mc:Choice>
              <mc:Fallback>
                <p:oleObj name="Equation" r:id="rId5" imgW="3479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" y="2330450"/>
                        <a:ext cx="3479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" name="Object 3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68998"/>
              </p:ext>
            </p:extLst>
          </p:nvPr>
        </p:nvGraphicFramePr>
        <p:xfrm>
          <a:off x="457200" y="2876550"/>
          <a:ext cx="293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6" name="Equation" r:id="rId7" imgW="2933640" imgH="482400" progId="Equation.DSMT4">
                  <p:embed/>
                </p:oleObj>
              </mc:Choice>
              <mc:Fallback>
                <p:oleObj name="Equation" r:id="rId7" imgW="2933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2876550"/>
                        <a:ext cx="2933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" name="Object 3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36490"/>
              </p:ext>
            </p:extLst>
          </p:nvPr>
        </p:nvGraphicFramePr>
        <p:xfrm>
          <a:off x="469900" y="3409950"/>
          <a:ext cx="372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7" name="Equation" r:id="rId9" imgW="3720960" imgH="457200" progId="Equation.DSMT4">
                  <p:embed/>
                </p:oleObj>
              </mc:Choice>
              <mc:Fallback>
                <p:oleObj name="Equation" r:id="rId9" imgW="372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900" y="3409950"/>
                        <a:ext cx="372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" name="Object 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56006"/>
              </p:ext>
            </p:extLst>
          </p:nvPr>
        </p:nvGraphicFramePr>
        <p:xfrm>
          <a:off x="4788386" y="998450"/>
          <a:ext cx="1790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8" name="Equation" r:id="rId11" imgW="1790640" imgH="1371600" progId="Equation.DSMT4">
                  <p:embed/>
                </p:oleObj>
              </mc:Choice>
              <mc:Fallback>
                <p:oleObj name="Equation" r:id="rId11" imgW="17906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8386" y="998450"/>
                        <a:ext cx="17907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" name="Object 3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14667"/>
              </p:ext>
            </p:extLst>
          </p:nvPr>
        </p:nvGraphicFramePr>
        <p:xfrm>
          <a:off x="4816961" y="2419350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9" name="Equation" r:id="rId13" imgW="1371600" imgH="1371600" progId="Equation.DSMT4">
                  <p:embed/>
                </p:oleObj>
              </mc:Choice>
              <mc:Fallback>
                <p:oleObj name="Equation" r:id="rId13" imgW="13716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16961" y="2419350"/>
                        <a:ext cx="13716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" name="Object 3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49265"/>
              </p:ext>
            </p:extLst>
          </p:nvPr>
        </p:nvGraphicFramePr>
        <p:xfrm>
          <a:off x="6677246" y="2111501"/>
          <a:ext cx="13716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0" name="Equation" r:id="rId15" imgW="1371600" imgH="2006280" progId="Equation.DSMT4">
                  <p:embed/>
                </p:oleObj>
              </mc:Choice>
              <mc:Fallback>
                <p:oleObj name="Equation" r:id="rId15" imgW="137160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77246" y="2111501"/>
                        <a:ext cx="13716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" name="Object 153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86686"/>
              </p:ext>
            </p:extLst>
          </p:nvPr>
        </p:nvGraphicFramePr>
        <p:xfrm>
          <a:off x="5486400" y="4048291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1" name="Equation" r:id="rId17" imgW="1866600" imgH="838080" progId="Equation.DSMT4">
                  <p:embed/>
                </p:oleObj>
              </mc:Choice>
              <mc:Fallback>
                <p:oleObj name="Equation" r:id="rId17" imgW="1866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6400" y="4048291"/>
                        <a:ext cx="1866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88177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13"/>
          <p:cNvSpPr>
            <a:spLocks noChangeArrowheads="1"/>
          </p:cNvSpPr>
          <p:nvPr/>
        </p:nvSpPr>
        <p:spPr bwMode="auto">
          <a:xfrm>
            <a:off x="4724400" y="3711261"/>
            <a:ext cx="43434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s-ES_tradn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s-ES_tradnl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s-ES_tradn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s-ES_tradnl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 = {0;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</a:t>
            </a:r>
            <a:r>
              <a:rPr lang="es-ES_tradnl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}</a:t>
            </a:r>
          </a:p>
        </p:txBody>
      </p:sp>
      <p:sp>
        <p:nvSpPr>
          <p:cNvPr id="13316" name="Rectangle 1"/>
          <p:cNvSpPr>
            <a:spLocks noChangeArrowheads="1"/>
          </p:cNvSpPr>
          <p:nvPr/>
        </p:nvSpPr>
        <p:spPr bwMode="auto">
          <a:xfrm>
            <a:off x="3352800" y="934030"/>
            <a:ext cx="4109014" cy="41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s-ES_tradnl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6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x</a:t>
            </a:r>
            <a:r>
              <a:rPr lang="en-US" sz="26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+ (x</a:t>
            </a:r>
            <a:r>
              <a:rPr lang="en-US" sz="26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x) = 0  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97258" y="1276350"/>
            <a:ext cx="2448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1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36612" y="1733550"/>
            <a:ext cx="4040188" cy="41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s-ES_tradnl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6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x</a:t>
            </a:r>
            <a:r>
              <a:rPr lang="en-US" sz="26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+ (x</a:t>
            </a:r>
            <a:r>
              <a:rPr lang="en-US" sz="26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x) = 0   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>
          <a:xfrm>
            <a:off x="2163096" y="228600"/>
            <a:ext cx="5609304" cy="43815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143797" y="520940"/>
            <a:ext cx="2019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FFFF00"/>
                </a:solidFill>
                <a:latin typeface="+mj-lt"/>
              </a:rPr>
              <a:t>2. </a:t>
            </a:r>
            <a:r>
              <a:rPr lang="en-US" sz="2400" b="1" u="sng" dirty="0">
                <a:solidFill>
                  <a:srgbClr val="FFFF00"/>
                </a:solidFill>
                <a:latin typeface="+mj-lt"/>
              </a:rPr>
              <a:t>ÁP DỤNG</a:t>
            </a:r>
          </a:p>
        </p:txBody>
      </p:sp>
      <p:grpSp>
        <p:nvGrpSpPr>
          <p:cNvPr id="23" name="Group 39"/>
          <p:cNvGrpSpPr>
            <a:grpSpLocks noChangeAspect="1"/>
          </p:cNvGrpSpPr>
          <p:nvPr/>
        </p:nvGrpSpPr>
        <p:grpSpPr bwMode="auto">
          <a:xfrm rot="5400000" flipH="1">
            <a:off x="8131015" y="3965927"/>
            <a:ext cx="795734" cy="1057672"/>
            <a:chOff x="1008" y="1127"/>
            <a:chExt cx="2064" cy="2059"/>
          </a:xfrm>
        </p:grpSpPr>
        <p:sp>
          <p:nvSpPr>
            <p:cNvPr id="24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46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0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2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3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9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3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3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5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2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5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6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6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6" name="Rectangle 36"/>
          <p:cNvSpPr>
            <a:spLocks noChangeArrowheads="1"/>
          </p:cNvSpPr>
          <p:nvPr/>
        </p:nvSpPr>
        <p:spPr bwMode="auto">
          <a:xfrm>
            <a:off x="250361" y="964106"/>
            <a:ext cx="304602" cy="171649"/>
          </a:xfrm>
          <a:prstGeom prst="rect">
            <a:avLst/>
          </a:prstGeom>
          <a:solidFill>
            <a:srgbClr val="333333"/>
          </a:solidFill>
          <a:ln w="9525">
            <a:noFill/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 defTabSz="914559"/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4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4128" y="867393"/>
            <a:ext cx="29979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400" dirty="0"/>
          </a:p>
        </p:txBody>
      </p:sp>
      <p:sp>
        <p:nvSpPr>
          <p:cNvPr id="348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17032"/>
              </p:ext>
            </p:extLst>
          </p:nvPr>
        </p:nvGraphicFramePr>
        <p:xfrm>
          <a:off x="624636" y="2130234"/>
          <a:ext cx="261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7" name="Equation" r:id="rId3" imgW="2616120" imgH="342720" progId="Equation.DSMT4">
                  <p:embed/>
                </p:oleObj>
              </mc:Choice>
              <mc:Fallback>
                <p:oleObj name="Equation" r:id="rId3" imgW="2616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636" y="2130234"/>
                        <a:ext cx="2616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" name="Object 13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02593"/>
              </p:ext>
            </p:extLst>
          </p:nvPr>
        </p:nvGraphicFramePr>
        <p:xfrm>
          <a:off x="571500" y="2571750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8" name="Equation" r:id="rId5" imgW="3085920" imgH="419040" progId="Equation.DSMT4">
                  <p:embed/>
                </p:oleObj>
              </mc:Choice>
              <mc:Fallback>
                <p:oleObj name="Equation" r:id="rId5" imgW="308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" y="2571750"/>
                        <a:ext cx="308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" name="Object 13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60699"/>
              </p:ext>
            </p:extLst>
          </p:nvPr>
        </p:nvGraphicFramePr>
        <p:xfrm>
          <a:off x="533400" y="3028950"/>
          <a:ext cx="274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9" name="Equation" r:id="rId7" imgW="2743200" imgH="419040" progId="Equation.DSMT4">
                  <p:embed/>
                </p:oleObj>
              </mc:Choice>
              <mc:Fallback>
                <p:oleObj name="Equation" r:id="rId7" imgW="2743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3028950"/>
                        <a:ext cx="2743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13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07986"/>
              </p:ext>
            </p:extLst>
          </p:nvPr>
        </p:nvGraphicFramePr>
        <p:xfrm>
          <a:off x="685800" y="3489325"/>
          <a:ext cx="195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0" name="Equation" r:id="rId9" imgW="1955520" imgH="888840" progId="Equation.DSMT4">
                  <p:embed/>
                </p:oleObj>
              </mc:Choice>
              <mc:Fallback>
                <p:oleObj name="Equation" r:id="rId9" imgW="1955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3489325"/>
                        <a:ext cx="1955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3" name="Straight Connector 2"/>
          <p:cNvCxnSpPr>
            <a:cxnSpLocks noChangeShapeType="1"/>
          </p:cNvCxnSpPr>
          <p:nvPr/>
        </p:nvCxnSpPr>
        <p:spPr bwMode="auto">
          <a:xfrm>
            <a:off x="4615728" y="1733951"/>
            <a:ext cx="0" cy="2679851"/>
          </a:xfrm>
          <a:prstGeom prst="line">
            <a:avLst/>
          </a:prstGeom>
          <a:noFill/>
          <a:ln w="28575" cap="sq" algn="ctr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315" name="Object 13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155897"/>
              </p:ext>
            </p:extLst>
          </p:nvPr>
        </p:nvGraphicFramePr>
        <p:xfrm>
          <a:off x="4783138" y="1708150"/>
          <a:ext cx="165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1" name="Equation" r:id="rId11" imgW="1650960" imgH="888840" progId="Equation.DSMT4">
                  <p:embed/>
                </p:oleObj>
              </mc:Choice>
              <mc:Fallback>
                <p:oleObj name="Equation" r:id="rId11" imgW="1650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3138" y="1708150"/>
                        <a:ext cx="1651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3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94168"/>
              </p:ext>
            </p:extLst>
          </p:nvPr>
        </p:nvGraphicFramePr>
        <p:xfrm>
          <a:off x="4724400" y="2673350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2" name="Equation" r:id="rId13" imgW="1422360" imgH="888840" progId="Equation.DSMT4">
                  <p:embed/>
                </p:oleObj>
              </mc:Choice>
              <mc:Fallback>
                <p:oleObj name="Equation" r:id="rId13" imgW="1422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4400" y="2673350"/>
                        <a:ext cx="1422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7" name="Picture 143" descr="BOYWRIT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r="11111" b="19514"/>
          <a:stretch>
            <a:fillRect/>
          </a:stretch>
        </p:blipFill>
        <p:spPr bwMode="auto">
          <a:xfrm>
            <a:off x="7391399" y="1990560"/>
            <a:ext cx="1555363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4301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3316" grpId="0"/>
      <p:bldP spid="5" grpId="0"/>
      <p:bldP spid="9" grpId="0"/>
      <p:bldP spid="346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>
          <a:xfrm>
            <a:off x="2233612" y="228600"/>
            <a:ext cx="5538788" cy="43815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43797" y="520940"/>
            <a:ext cx="2019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FFFF00"/>
                </a:solidFill>
                <a:latin typeface="+mj-lt"/>
              </a:rPr>
              <a:t>2. </a:t>
            </a:r>
            <a:r>
              <a:rPr lang="en-US" sz="2400" b="1" u="sng" dirty="0">
                <a:solidFill>
                  <a:srgbClr val="FFFF00"/>
                </a:solidFill>
                <a:latin typeface="+mj-lt"/>
              </a:rPr>
              <a:t>ÁP DỤNG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250361" y="1028501"/>
            <a:ext cx="304602" cy="171649"/>
          </a:xfrm>
          <a:prstGeom prst="rect">
            <a:avLst/>
          </a:prstGeom>
          <a:solidFill>
            <a:srgbClr val="333333"/>
          </a:solidFill>
          <a:ln w="9525">
            <a:noFill/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 defTabSz="914559"/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4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4128" y="867393"/>
            <a:ext cx="29979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400" dirty="0"/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3352800" y="916637"/>
            <a:ext cx="4028349" cy="41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s-ES_tradnl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6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x</a:t>
            </a:r>
            <a:r>
              <a:rPr lang="en-US" sz="26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+ (x</a:t>
            </a:r>
            <a:r>
              <a:rPr lang="en-US" sz="26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x) = 0  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71052" y="1248891"/>
            <a:ext cx="23007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012973"/>
              </p:ext>
            </p:extLst>
          </p:nvPr>
        </p:nvGraphicFramePr>
        <p:xfrm>
          <a:off x="4965700" y="3409950"/>
          <a:ext cx="128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3" imgW="1282680" imgH="851040" progId="Equation.DSMT4">
                  <p:embed/>
                </p:oleObj>
              </mc:Choice>
              <mc:Fallback>
                <p:oleObj name="Equation" r:id="rId3" imgW="1282680" imgH="85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5700" y="3409950"/>
                        <a:ext cx="1282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54963" y="1702129"/>
            <a:ext cx="4040188" cy="41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s-ES_tradnl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6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x</a:t>
            </a:r>
            <a:r>
              <a:rPr lang="en-US" sz="26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+ (x</a:t>
            </a:r>
            <a:r>
              <a:rPr lang="en-US" sz="26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x) = 0 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68595"/>
              </p:ext>
            </p:extLst>
          </p:nvPr>
        </p:nvGraphicFramePr>
        <p:xfrm>
          <a:off x="391446" y="2152650"/>
          <a:ext cx="354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5" imgW="3543120" imgH="419040" progId="Equation.DSMT4">
                  <p:embed/>
                </p:oleObj>
              </mc:Choice>
              <mc:Fallback>
                <p:oleObj name="Equation" r:id="rId5" imgW="354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446" y="2152650"/>
                        <a:ext cx="3543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24437"/>
              </p:ext>
            </p:extLst>
          </p:nvPr>
        </p:nvGraphicFramePr>
        <p:xfrm>
          <a:off x="342900" y="2609850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7" imgW="3085920" imgH="419040" progId="Equation.DSMT4">
                  <p:embed/>
                </p:oleObj>
              </mc:Choice>
              <mc:Fallback>
                <p:oleObj name="Equation" r:id="rId7" imgW="308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" y="2609850"/>
                        <a:ext cx="308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12134"/>
              </p:ext>
            </p:extLst>
          </p:nvPr>
        </p:nvGraphicFramePr>
        <p:xfrm>
          <a:off x="351230" y="3143250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9" imgW="3327120" imgH="419040" progId="Equation.DSMT4">
                  <p:embed/>
                </p:oleObj>
              </mc:Choice>
              <mc:Fallback>
                <p:oleObj name="Equation" r:id="rId9" imgW="332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230" y="3143250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9008"/>
              </p:ext>
            </p:extLst>
          </p:nvPr>
        </p:nvGraphicFramePr>
        <p:xfrm>
          <a:off x="4826000" y="1581150"/>
          <a:ext cx="210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11" imgW="2108160" imgH="876240" progId="Equation.DSMT4">
                  <p:embed/>
                </p:oleObj>
              </mc:Choice>
              <mc:Fallback>
                <p:oleObj name="Equation" r:id="rId11" imgW="21081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6000" y="1581150"/>
                        <a:ext cx="2108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28414"/>
              </p:ext>
            </p:extLst>
          </p:nvPr>
        </p:nvGraphicFramePr>
        <p:xfrm>
          <a:off x="4775200" y="2495550"/>
          <a:ext cx="177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Equation" r:id="rId13" imgW="1777680" imgH="850680" progId="Equation.DSMT4">
                  <p:embed/>
                </p:oleObj>
              </mc:Choice>
              <mc:Fallback>
                <p:oleObj name="Equation" r:id="rId13" imgW="17776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75200" y="2495550"/>
                        <a:ext cx="1778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724400" y="4248150"/>
            <a:ext cx="43434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s-ES_tradn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s-ES_tradnl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s-ES_tradn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_tradnl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s-ES_tradnl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s-ES_tradnl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 = {0;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</a:t>
            </a:r>
            <a:r>
              <a:rPr lang="es-ES_tradnl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}</a:t>
            </a:r>
          </a:p>
        </p:txBody>
      </p:sp>
      <p:cxnSp>
        <p:nvCxnSpPr>
          <p:cNvPr id="27" name="Straight Connector 2"/>
          <p:cNvCxnSpPr>
            <a:cxnSpLocks noChangeShapeType="1"/>
          </p:cNvCxnSpPr>
          <p:nvPr/>
        </p:nvCxnSpPr>
        <p:spPr bwMode="auto">
          <a:xfrm>
            <a:off x="4495800" y="1568299"/>
            <a:ext cx="0" cy="3021483"/>
          </a:xfrm>
          <a:prstGeom prst="line">
            <a:avLst/>
          </a:prstGeom>
          <a:noFill/>
          <a:ln w="28575" cap="sq" algn="ctr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7" name="Picture 16" descr="flowerba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4476291"/>
            <a:ext cx="4524375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142518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2" name="Oval 12"/>
          <p:cNvSpPr>
            <a:spLocks noChangeArrowheads="1"/>
          </p:cNvSpPr>
          <p:nvPr/>
        </p:nvSpPr>
        <p:spPr bwMode="auto">
          <a:xfrm>
            <a:off x="433848" y="4133850"/>
            <a:ext cx="533400" cy="342900"/>
          </a:xfrm>
          <a:prstGeom prst="ellips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4577890" y="2324100"/>
            <a:ext cx="533400" cy="400050"/>
          </a:xfrm>
          <a:prstGeom prst="ellips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3300"/>
              </a:solidFill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28600" y="970174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oanh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i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ứng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265369" y="1962150"/>
            <a:ext cx="8610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sz="28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.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x + 1).(3 - x) = 0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342900" indent="-342900" eaLnBrk="1" hangingPunct="1">
              <a:buFontTx/>
              <a:buAutoNum type="alphaUcPeriod"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 = {1 ; -3 }      	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.  S = {-1 ; 3 }      </a:t>
            </a:r>
          </a:p>
          <a:p>
            <a:pPr marL="342900" indent="-342900" eaLnBrk="1" hangingPunct="1"/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. S = {-1 ; -3 }    	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D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{1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; 3 } </a:t>
            </a:r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304800" y="3276600"/>
            <a:ext cx="8077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2B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S = {1 ; -1}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­ương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342900" indent="-342900" eaLnBrk="1" hangingPunct="1"/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.  (x + 8).(x</a:t>
            </a:r>
            <a:r>
              <a:rPr lang="en-US" sz="28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1) = 0              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(x</a:t>
            </a:r>
            <a:r>
              <a:rPr lang="en-US" sz="28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7).(x - 1) = 0</a:t>
            </a:r>
          </a:p>
          <a:p>
            <a:pPr marL="342900" indent="-342900" eaLnBrk="1" hangingPunct="1"/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.  (1 - x).(x+1) = 0 	              D. (x + 1)</a:t>
            </a:r>
            <a:r>
              <a:rPr lang="en-US" sz="28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-3 = 0 </a:t>
            </a:r>
          </a:p>
        </p:txBody>
      </p:sp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2771775" y="612903"/>
            <a:ext cx="3219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rgbClr val="FFFF00"/>
                </a:solidFill>
                <a:latin typeface="+mj-lt"/>
                <a:cs typeface="Times New Roman" pitchFamily="18" charset="0"/>
              </a:rPr>
              <a:t>LUYỆN TẬP</a:t>
            </a:r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0" y="114347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>
          <a:xfrm>
            <a:off x="2163096" y="228600"/>
            <a:ext cx="5609304" cy="43815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65446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2" grpId="0" animBg="1"/>
      <p:bldP spid="81931" grpId="0" animBg="1"/>
      <p:bldP spid="81925" grpId="0"/>
      <p:bldP spid="81927" grpId="0"/>
      <p:bldP spid="819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>
          <a:xfrm>
            <a:off x="2163096" y="228600"/>
            <a:ext cx="5609304" cy="43815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771775" y="612903"/>
            <a:ext cx="3219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rgbClr val="FFFF00"/>
                </a:solidFill>
                <a:latin typeface="+mj-lt"/>
                <a:cs typeface="Times New Roman" pitchFamily="18" charset="0"/>
              </a:rPr>
              <a:t>LUYỆN TẬP</a:t>
            </a:r>
          </a:p>
        </p:txBody>
      </p:sp>
      <p:sp>
        <p:nvSpPr>
          <p:cNvPr id="6" name="Oval 13"/>
          <p:cNvSpPr>
            <a:spLocks noChangeArrowheads="1"/>
          </p:cNvSpPr>
          <p:nvPr/>
        </p:nvSpPr>
        <p:spPr bwMode="auto">
          <a:xfrm>
            <a:off x="5334000" y="2028825"/>
            <a:ext cx="533400" cy="390525"/>
          </a:xfrm>
          <a:prstGeom prst="ellips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04800" y="1200150"/>
            <a:ext cx="8610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.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Phư­ơng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đây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2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:</a:t>
            </a:r>
          </a:p>
          <a:p>
            <a:pPr marL="342900" indent="-342900" eaLnBrk="1" hangingPunct="1">
              <a:buFontTx/>
              <a:buAutoNum type="alphaUcPeriod"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(x - 2)(x</a:t>
            </a:r>
            <a:r>
              <a:rPr lang="en-US" sz="28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4) = 0		    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. (x - 1)</a:t>
            </a:r>
            <a:r>
              <a:rPr lang="en-US" sz="28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= 0</a:t>
            </a:r>
          </a:p>
          <a:p>
            <a:pPr marL="342900" indent="-342900" eaLnBrk="1" hangingPunct="1"/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. (x - 1)(x - 4)(x-7) = 0             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. (x + 2)(x –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)</a:t>
            </a:r>
            <a:r>
              <a:rPr lang="en-US" sz="28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=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0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flowerb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7" y="4514851"/>
            <a:ext cx="8963025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1" descr="BOOKS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562350"/>
            <a:ext cx="37338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276989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00" name="Text Box 1298"/>
          <p:cNvSpPr txBox="1">
            <a:spLocks noChangeArrowheads="1"/>
          </p:cNvSpPr>
          <p:nvPr/>
        </p:nvSpPr>
        <p:spPr bwMode="auto">
          <a:xfrm>
            <a:off x="301323" y="796694"/>
            <a:ext cx="8577678" cy="830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4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áp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?</a:t>
            </a:r>
            <a:r>
              <a:rPr lang="en-US" sz="2400" b="1" i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201" name="Text Box 1301"/>
          <p:cNvSpPr txBox="1">
            <a:spLocks noChangeArrowheads="1"/>
          </p:cNvSpPr>
          <p:nvPr/>
        </p:nvSpPr>
        <p:spPr bwMode="auto">
          <a:xfrm>
            <a:off x="325789" y="1766630"/>
            <a:ext cx="8540972" cy="2252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lnSpc>
                <a:spcPct val="60000"/>
              </a:lnSpc>
              <a:spcBef>
                <a:spcPct val="45000"/>
              </a:spcBef>
            </a:pPr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defTabSz="914559">
              <a:lnSpc>
                <a:spcPct val="60000"/>
              </a:lnSpc>
              <a:spcBef>
                <a:spcPct val="45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áp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defTabSz="914559">
              <a:lnSpc>
                <a:spcPct val="60000"/>
              </a:lnSpc>
              <a:spcBef>
                <a:spcPct val="45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-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ng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defTabSz="914559">
              <a:lnSpc>
                <a:spcPct val="60000"/>
              </a:lnSpc>
              <a:spcBef>
                <a:spcPct val="45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-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ằ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ẳ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defTabSz="914559">
              <a:lnSpc>
                <a:spcPct val="60000"/>
              </a:lnSpc>
              <a:spcBef>
                <a:spcPct val="45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-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defTabSz="914559">
              <a:lnSpc>
                <a:spcPct val="60000"/>
              </a:lnSpc>
              <a:spcBef>
                <a:spcPct val="45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-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ố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áp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80" name="Group 39"/>
          <p:cNvGrpSpPr>
            <a:grpSpLocks noChangeAspect="1"/>
          </p:cNvGrpSpPr>
          <p:nvPr/>
        </p:nvGrpSpPr>
        <p:grpSpPr bwMode="auto">
          <a:xfrm flipH="1">
            <a:off x="8094725" y="278504"/>
            <a:ext cx="990203" cy="741164"/>
            <a:chOff x="1008" y="1127"/>
            <a:chExt cx="2064" cy="2059"/>
          </a:xfrm>
        </p:grpSpPr>
        <p:sp>
          <p:nvSpPr>
            <p:cNvPr id="4050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51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4172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3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4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5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6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7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8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9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0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1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2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3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4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5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6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7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8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9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0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1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2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3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4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5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6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7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8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9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0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1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2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3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4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5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6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7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8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9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0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1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2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3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4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5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6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7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8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9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0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1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2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3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4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5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6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7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8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9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0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1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2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3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4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5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6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7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8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39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0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1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2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3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4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5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6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7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8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9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0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1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2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3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4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5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6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7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8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9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0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1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2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3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4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5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6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7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8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9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0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1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2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3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4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5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6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7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8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9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0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1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2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3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4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5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6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7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8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9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0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1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2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3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4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5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6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7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8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99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0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1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2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3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4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5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6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7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8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9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0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1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2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3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4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5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6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7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8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9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0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1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2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3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4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5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6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7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8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29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0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1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2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3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4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5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6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7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8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39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0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1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2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3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4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5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6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7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8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49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0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1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2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3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4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5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6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7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8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9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0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1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2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3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4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5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6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7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8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9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70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71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4052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3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4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5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6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7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8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9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0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1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2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3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4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5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6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7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8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9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0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1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2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3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4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5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6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7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8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9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0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1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2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3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4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5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6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7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8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89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0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1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2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3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4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5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6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7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8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9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0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1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2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3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4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5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6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7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8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9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0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1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2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3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4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5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6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7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8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9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0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1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2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3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4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5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6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7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8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9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0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1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2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3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4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5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6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7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8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9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0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1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2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3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4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5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6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7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8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9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0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1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2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3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4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5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6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7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8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9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0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1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2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3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4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5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6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7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8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9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70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71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00" name="Text Box 2"/>
          <p:cNvSpPr txBox="1">
            <a:spLocks noChangeArrowheads="1"/>
          </p:cNvSpPr>
          <p:nvPr/>
        </p:nvSpPr>
        <p:spPr>
          <a:xfrm>
            <a:off x="3200400" y="269839"/>
            <a:ext cx="2895600" cy="503614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KHỞI </a:t>
            </a:r>
            <a:r>
              <a:rPr lang="en-US" sz="32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ĐỘNGc</a:t>
            </a:r>
            <a:endParaRPr lang="en-US" sz="32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04" name="Picture 28" descr="index_image44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19588"/>
            <a:ext cx="9144000" cy="556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00" grpId="0"/>
      <p:bldP spid="39201" grpId="0"/>
      <p:bldP spid="130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129970" y="1283110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104160" y="911052"/>
            <a:ext cx="39534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altLang="en-US" sz="24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1c - SGK- </a:t>
            </a:r>
            <a:r>
              <a:rPr lang="en-US" altLang="en-US" sz="2400" b="1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alt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17</a:t>
            </a:r>
            <a:endParaRPr lang="en-US" altLang="en-US" sz="2400" b="1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95416" y="1629359"/>
            <a:ext cx="437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4x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)(x</a:t>
            </a:r>
            <a:r>
              <a:rPr lang="en-US" alt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 = 0</a:t>
            </a:r>
            <a:endParaRPr lang="en-US" alt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301572" y="3802821"/>
            <a:ext cx="4276318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 = { - 0,5 }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705225" y="960995"/>
            <a:ext cx="3981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2 - </a:t>
            </a:r>
            <a:r>
              <a:rPr lang="en-US" alt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GK- </a:t>
            </a:r>
            <a:r>
              <a:rPr lang="en-US" altLang="en-US" sz="24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altLang="en-US" sz="24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7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4727348" y="3943350"/>
            <a:ext cx="715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 err="1" smtClean="0">
                <a:solidFill>
                  <a:schemeClr val="bg1"/>
                </a:solidFill>
                <a:latin typeface="+mj-lt"/>
              </a:rPr>
              <a:t>Vậy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05537"/>
              </p:ext>
            </p:extLst>
          </p:nvPr>
        </p:nvGraphicFramePr>
        <p:xfrm>
          <a:off x="6054725" y="406717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" name="Equation" r:id="rId3" imgW="177480" imgH="304560" progId="Equation.DSMT4">
                  <p:embed/>
                </p:oleObj>
              </mc:Choice>
              <mc:Fallback>
                <p:oleObj name="Equation" r:id="rId3" imgW="177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4725" y="406717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4615812" y="1275736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cxnSp>
        <p:nvCxnSpPr>
          <p:cNvPr id="33" name="Straight Connector 2"/>
          <p:cNvCxnSpPr>
            <a:cxnSpLocks noChangeShapeType="1"/>
          </p:cNvCxnSpPr>
          <p:nvPr/>
        </p:nvCxnSpPr>
        <p:spPr bwMode="auto">
          <a:xfrm>
            <a:off x="4387128" y="1200551"/>
            <a:ext cx="0" cy="3397048"/>
          </a:xfrm>
          <a:prstGeom prst="line">
            <a:avLst/>
          </a:prstGeom>
          <a:noFill/>
          <a:ln w="28575" cap="sq" algn="ctr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5" name="Picture 28" descr="index_image44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19588"/>
            <a:ext cx="9144000" cy="556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2"/>
          <p:cNvSpPr txBox="1">
            <a:spLocks noChangeArrowheads="1"/>
          </p:cNvSpPr>
          <p:nvPr/>
        </p:nvSpPr>
        <p:spPr>
          <a:xfrm>
            <a:off x="2163096" y="209550"/>
            <a:ext cx="5609304" cy="43815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2924175" y="590550"/>
            <a:ext cx="3219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rgbClr val="FFFF00"/>
                </a:solidFill>
                <a:latin typeface="+mj-lt"/>
                <a:cs typeface="Times New Roman" pitchFamily="18" charset="0"/>
              </a:rPr>
              <a:t>LUYỆN TẬP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60398"/>
              </p:ext>
            </p:extLst>
          </p:nvPr>
        </p:nvGraphicFramePr>
        <p:xfrm>
          <a:off x="294946" y="2091024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0" name="Equation" r:id="rId6" imgW="1714320" imgH="876240" progId="Equation.DSMT4">
                  <p:embed/>
                </p:oleObj>
              </mc:Choice>
              <mc:Fallback>
                <p:oleObj name="Equation" r:id="rId6" imgW="17143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946" y="2091024"/>
                        <a:ext cx="17145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40246"/>
              </p:ext>
            </p:extLst>
          </p:nvPr>
        </p:nvGraphicFramePr>
        <p:xfrm>
          <a:off x="301572" y="3016250"/>
          <a:ext cx="219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1" name="Equation" r:id="rId8" imgW="2197080" imgH="850680" progId="Equation.DSMT4">
                  <p:embed/>
                </p:oleObj>
              </mc:Choice>
              <mc:Fallback>
                <p:oleObj name="Equation" r:id="rId8" imgW="21970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572" y="3016250"/>
                        <a:ext cx="2197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72819"/>
              </p:ext>
            </p:extLst>
          </p:nvPr>
        </p:nvGraphicFramePr>
        <p:xfrm>
          <a:off x="4563717" y="1737401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" name="Equation" r:id="rId10" imgW="3517560" imgH="419040" progId="Equation.DSMT4">
                  <p:embed/>
                </p:oleObj>
              </mc:Choice>
              <mc:Fallback>
                <p:oleObj name="Equation" r:id="rId10" imgW="351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3717" y="1737401"/>
                        <a:ext cx="351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84409"/>
              </p:ext>
            </p:extLst>
          </p:nvPr>
        </p:nvGraphicFramePr>
        <p:xfrm>
          <a:off x="4521200" y="2165350"/>
          <a:ext cx="287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3" name="Equation" r:id="rId12" imgW="2869920" imgH="419040" progId="Equation.DSMT4">
                  <p:embed/>
                </p:oleObj>
              </mc:Choice>
              <mc:Fallback>
                <p:oleObj name="Equation" r:id="rId12" imgW="2869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21200" y="2165350"/>
                        <a:ext cx="2870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1303"/>
              </p:ext>
            </p:extLst>
          </p:nvPr>
        </p:nvGraphicFramePr>
        <p:xfrm>
          <a:off x="4572000" y="2724150"/>
          <a:ext cx="177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4" name="Equation" r:id="rId14" imgW="1777680" imgH="850680" progId="Equation.DSMT4">
                  <p:embed/>
                </p:oleObj>
              </mc:Choice>
              <mc:Fallback>
                <p:oleObj name="Equation" r:id="rId14" imgW="17776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2724150"/>
                        <a:ext cx="1778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75165"/>
              </p:ext>
            </p:extLst>
          </p:nvPr>
        </p:nvGraphicFramePr>
        <p:xfrm>
          <a:off x="6677790" y="2571750"/>
          <a:ext cx="1397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5" name="Equation" r:id="rId16" imgW="1396800" imgH="1206360" progId="Equation.DSMT4">
                  <p:embed/>
                </p:oleObj>
              </mc:Choice>
              <mc:Fallback>
                <p:oleObj name="Equation" r:id="rId16" imgW="13968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77790" y="2571750"/>
                        <a:ext cx="1397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30935"/>
              </p:ext>
            </p:extLst>
          </p:nvPr>
        </p:nvGraphicFramePr>
        <p:xfrm>
          <a:off x="5562600" y="3790397"/>
          <a:ext cx="149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6" name="Equation" r:id="rId18" imgW="1498320" imgH="850680" progId="Equation.DSMT4">
                  <p:embed/>
                </p:oleObj>
              </mc:Choice>
              <mc:Fallback>
                <p:oleObj name="Equation" r:id="rId18" imgW="1498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62600" y="3790397"/>
                        <a:ext cx="1498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77811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28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5"/>
          <p:cNvSpPr txBox="1">
            <a:spLocks noChangeArrowheads="1"/>
          </p:cNvSpPr>
          <p:nvPr/>
        </p:nvSpPr>
        <p:spPr bwMode="auto">
          <a:xfrm>
            <a:off x="403123" y="959151"/>
            <a:ext cx="40926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altLang="en-US" sz="24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2 - SGK- trang17</a:t>
            </a:r>
            <a:endParaRPr lang="en-US" altLang="en-US" sz="2400" b="1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402508" y="1652885"/>
            <a:ext cx="6760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altLang="en-US" sz="2400" i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ợi</a:t>
            </a:r>
            <a:r>
              <a:rPr lang="en-US" altLang="en-US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ý: </a:t>
            </a: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ế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ái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altLang="en-US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altLang="en-US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i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alt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456488" y="1320651"/>
            <a:ext cx="4496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(x</a:t>
            </a:r>
            <a:r>
              <a:rPr lang="en-US" alt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)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x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).(3 – 2x) =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532688" y="2114550"/>
            <a:ext cx="4496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alt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)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x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).(3 – 2x) =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241517" y="2571750"/>
            <a:ext cx="5902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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2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(x + 2)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x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).(3 – 2x) =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241517" y="3105150"/>
            <a:ext cx="47876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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2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(x + 2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3 – 2x) =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304800" y="3562350"/>
            <a:ext cx="47876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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2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(-x + 5) =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5878690" y="3333750"/>
            <a:ext cx="349391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 =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{2;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}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>
          <a:xfrm>
            <a:off x="2163096" y="209550"/>
            <a:ext cx="5609304" cy="43815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2924175" y="590550"/>
            <a:ext cx="3219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rgbClr val="FFFF00"/>
                </a:solidFill>
                <a:latin typeface="+mj-lt"/>
                <a:cs typeface="Times New Roman" pitchFamily="18" charset="0"/>
              </a:rPr>
              <a:t>LUYỆN TẬP</a:t>
            </a:r>
          </a:p>
        </p:txBody>
      </p:sp>
      <p:cxnSp>
        <p:nvCxnSpPr>
          <p:cNvPr id="28" name="Straight Connector 2"/>
          <p:cNvCxnSpPr>
            <a:cxnSpLocks noChangeShapeType="1"/>
          </p:cNvCxnSpPr>
          <p:nvPr/>
        </p:nvCxnSpPr>
        <p:spPr bwMode="auto">
          <a:xfrm>
            <a:off x="5791200" y="1189983"/>
            <a:ext cx="0" cy="3397048"/>
          </a:xfrm>
          <a:prstGeom prst="line">
            <a:avLst/>
          </a:prstGeom>
          <a:noFill/>
          <a:ln w="28575" cap="sq" algn="ctr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63288"/>
              </p:ext>
            </p:extLst>
          </p:nvPr>
        </p:nvGraphicFramePr>
        <p:xfrm>
          <a:off x="5943600" y="1531754"/>
          <a:ext cx="163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Equation" r:id="rId3" imgW="1638000" imgH="850680" progId="Equation.DSMT4">
                  <p:embed/>
                </p:oleObj>
              </mc:Choice>
              <mc:Fallback>
                <p:oleObj name="Equation" r:id="rId3" imgW="16380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531754"/>
                        <a:ext cx="163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3649"/>
              </p:ext>
            </p:extLst>
          </p:nvPr>
        </p:nvGraphicFramePr>
        <p:xfrm>
          <a:off x="5943600" y="2485082"/>
          <a:ext cx="114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5" imgW="1143000" imgH="850680" progId="Equation.DSMT4">
                  <p:embed/>
                </p:oleObj>
              </mc:Choice>
              <mc:Fallback>
                <p:oleObj name="Equation" r:id="rId5" imgW="11430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2485082"/>
                        <a:ext cx="1143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flowerba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64" y="4370481"/>
            <a:ext cx="4736284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783658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18" grpId="0"/>
      <p:bldP spid="19" grpId="0"/>
      <p:bldP spid="20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4593121" y="2040582"/>
            <a:ext cx="4244620" cy="9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 = {1; 3 }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809750"/>
            <a:ext cx="411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Symbol" pitchFamily="18" charset="2"/>
              <a:buNone/>
            </a:pP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x(x – 1) – 3(x - 1)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alt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7918" y="2266950"/>
            <a:ext cx="36440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Symbol" pitchFamily="18" charset="2"/>
              <a:buNone/>
            </a:pP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 – 1)(x – 3) </a:t>
            </a:r>
            <a:r>
              <a:rPr lang="en-US" alt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0</a:t>
            </a:r>
            <a:endParaRPr lang="en-US" alt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1080318" y="1352550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) x</a:t>
            </a:r>
            <a:r>
              <a:rPr lang="en-US" alt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x – (3x – 3) = 0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>
          <a:xfrm>
            <a:off x="2163096" y="209550"/>
            <a:ext cx="5609304" cy="43815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924175" y="590550"/>
            <a:ext cx="3219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rgbClr val="FFFF00"/>
                </a:solidFill>
                <a:latin typeface="+mj-lt"/>
                <a:cs typeface="Times New Roman" pitchFamily="18" charset="0"/>
              </a:rPr>
              <a:t>LUYỆN TẬP</a:t>
            </a: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479323" y="959151"/>
            <a:ext cx="40926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altLang="en-US" sz="24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2 - SGK- </a:t>
            </a:r>
            <a:r>
              <a:rPr lang="en-US" altLang="en-US" sz="2400" b="1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altLang="en-US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17</a:t>
            </a:r>
            <a:endParaRPr lang="en-US" altLang="en-US" sz="2400" b="1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949878"/>
              </p:ext>
            </p:extLst>
          </p:nvPr>
        </p:nvGraphicFramePr>
        <p:xfrm>
          <a:off x="1080318" y="2787650"/>
          <a:ext cx="154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3" imgW="1549080" imgH="850680" progId="Equation.DSMT4">
                  <p:embed/>
                </p:oleObj>
              </mc:Choice>
              <mc:Fallback>
                <p:oleObj name="Equation" r:id="rId3" imgW="15490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318" y="2787650"/>
                        <a:ext cx="1549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5809"/>
              </p:ext>
            </p:extLst>
          </p:nvPr>
        </p:nvGraphicFramePr>
        <p:xfrm>
          <a:off x="1102441" y="3790950"/>
          <a:ext cx="115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5" imgW="1155600" imgH="850680" progId="Equation.DSMT4">
                  <p:embed/>
                </p:oleObj>
              </mc:Choice>
              <mc:Fallback>
                <p:oleObj name="Equation" r:id="rId5" imgW="11556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2441" y="3790950"/>
                        <a:ext cx="1155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2"/>
          <p:cNvCxnSpPr>
            <a:cxnSpLocks noChangeShapeType="1"/>
          </p:cNvCxnSpPr>
          <p:nvPr/>
        </p:nvCxnSpPr>
        <p:spPr bwMode="auto">
          <a:xfrm>
            <a:off x="4387128" y="1200551"/>
            <a:ext cx="0" cy="3397048"/>
          </a:xfrm>
          <a:prstGeom prst="line">
            <a:avLst/>
          </a:prstGeom>
          <a:noFill/>
          <a:ln w="28575" cap="sq" algn="ctr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7" name="Picture 16" descr="flowerba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0718" y="4514851"/>
            <a:ext cx="4736284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298743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ular Callout 1"/>
          <p:cNvSpPr/>
          <p:nvPr/>
        </p:nvSpPr>
        <p:spPr>
          <a:xfrm rot="5400000">
            <a:off x="6303638" y="1049856"/>
            <a:ext cx="1542856" cy="2415332"/>
          </a:xfrm>
          <a:prstGeom prst="wedgeRoundRectCallout">
            <a:avLst>
              <a:gd name="adj1" fmla="val 13626"/>
              <a:gd name="adj2" fmla="val 155841"/>
              <a:gd name="adj3" fmla="val 16667"/>
            </a:avLst>
          </a:prstGeom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8" name="Cloud Callout 347"/>
          <p:cNvSpPr/>
          <p:nvPr/>
        </p:nvSpPr>
        <p:spPr>
          <a:xfrm>
            <a:off x="4953000" y="3286035"/>
            <a:ext cx="3109904" cy="1371600"/>
          </a:xfrm>
          <a:prstGeom prst="cloudCallout">
            <a:avLst>
              <a:gd name="adj1" fmla="val -89547"/>
              <a:gd name="adj2" fmla="val -41848"/>
            </a:avLst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39"/>
          <p:cNvGrpSpPr>
            <a:grpSpLocks noChangeAspect="1"/>
          </p:cNvGrpSpPr>
          <p:nvPr/>
        </p:nvGrpSpPr>
        <p:grpSpPr bwMode="auto">
          <a:xfrm flipH="1">
            <a:off x="8094725" y="278504"/>
            <a:ext cx="990203" cy="741164"/>
            <a:chOff x="1008" y="1127"/>
            <a:chExt cx="2064" cy="2059"/>
          </a:xfrm>
        </p:grpSpPr>
        <p:sp>
          <p:nvSpPr>
            <p:cNvPr id="8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30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1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3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4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5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6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7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8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9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0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1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2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3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4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5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6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7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8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9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0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1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2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4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5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6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7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8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9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0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1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2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3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4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5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6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7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8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9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0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1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2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3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5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6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7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8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9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0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1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2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3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4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6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7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8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0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1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2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3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5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6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7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8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9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0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1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2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3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4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5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6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7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8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9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0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1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2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3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4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5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6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7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8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9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0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1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2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3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4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5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6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7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8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9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0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1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2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3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4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5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6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7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8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9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0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1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2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3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4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5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6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7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8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9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0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1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2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3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4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5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6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7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8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9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0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1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2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3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4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5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6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7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8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9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0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1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3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4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5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6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7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9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0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1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2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3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4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5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6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8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9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0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1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2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3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4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5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6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7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8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9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0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1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2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3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4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5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6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7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8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9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0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1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2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3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4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5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6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7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8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9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0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1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2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3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4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5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6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8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9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0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4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5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4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6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30" name="TextBox 329"/>
          <p:cNvSpPr txBox="1">
            <a:spLocks noChangeArrowheads="1"/>
          </p:cNvSpPr>
          <p:nvPr/>
        </p:nvSpPr>
        <p:spPr bwMode="auto">
          <a:xfrm>
            <a:off x="117379" y="978753"/>
            <a:ext cx="85566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9" name="TextBox 2"/>
          <p:cNvSpPr txBox="1">
            <a:spLocks noChangeArrowheads="1"/>
          </p:cNvSpPr>
          <p:nvPr/>
        </p:nvSpPr>
        <p:spPr bwMode="auto">
          <a:xfrm>
            <a:off x="457200" y="432435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 err="1" smtClean="0">
                <a:solidFill>
                  <a:schemeClr val="bg1"/>
                </a:solidFill>
                <a:latin typeface="+mj-lt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S = </a:t>
            </a:r>
            <a:r>
              <a:rPr lang="en-US" sz="2400" dirty="0" smtClean="0">
                <a:solidFill>
                  <a:schemeClr val="bg1"/>
                </a:solidFill>
              </a:rPr>
              <a:t>{ 2; </a:t>
            </a:r>
            <a:r>
              <a:rPr lang="en-US" sz="2400" dirty="0">
                <a:solidFill>
                  <a:schemeClr val="bg1"/>
                </a:solidFill>
              </a:rPr>
              <a:t>3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}</a:t>
            </a:r>
          </a:p>
        </p:txBody>
      </p:sp>
      <p:sp>
        <p:nvSpPr>
          <p:cNvPr id="3" name="Rectangle 2"/>
          <p:cNvSpPr/>
          <p:nvPr/>
        </p:nvSpPr>
        <p:spPr>
          <a:xfrm>
            <a:off x="5105400" y="3592275"/>
            <a:ext cx="28966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ày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354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sp>
        <p:nvSpPr>
          <p:cNvPr id="358" name="Text Box 2"/>
          <p:cNvSpPr txBox="1">
            <a:spLocks noChangeArrowheads="1"/>
          </p:cNvSpPr>
          <p:nvPr/>
        </p:nvSpPr>
        <p:spPr>
          <a:xfrm>
            <a:off x="2163096" y="209550"/>
            <a:ext cx="5609304" cy="43815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9" name="Text Box 14"/>
          <p:cNvSpPr txBox="1">
            <a:spLocks noChangeArrowheads="1"/>
          </p:cNvSpPr>
          <p:nvPr/>
        </p:nvSpPr>
        <p:spPr bwMode="auto">
          <a:xfrm>
            <a:off x="2924175" y="590550"/>
            <a:ext cx="3219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rgbClr val="FFFF00"/>
                </a:solidFill>
                <a:latin typeface="+mj-lt"/>
                <a:cs typeface="Times New Roman" pitchFamily="18" charset="0"/>
              </a:rPr>
              <a:t>LUYỆN TẬP</a:t>
            </a:r>
          </a:p>
        </p:txBody>
      </p:sp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72344"/>
              </p:ext>
            </p:extLst>
          </p:nvPr>
        </p:nvGraphicFramePr>
        <p:xfrm>
          <a:off x="927100" y="1809750"/>
          <a:ext cx="410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3" name="Equation" r:id="rId3" imgW="4101840" imgH="406080" progId="Equation.DSMT4">
                  <p:embed/>
                </p:oleObj>
              </mc:Choice>
              <mc:Fallback>
                <p:oleObj name="Equation" r:id="rId3" imgW="410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1809750"/>
                        <a:ext cx="4102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16768"/>
              </p:ext>
            </p:extLst>
          </p:nvPr>
        </p:nvGraphicFramePr>
        <p:xfrm>
          <a:off x="3429000" y="1023181"/>
          <a:ext cx="410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4" name="Equation" r:id="rId5" imgW="4101840" imgH="406080" progId="Equation.DSMT4">
                  <p:embed/>
                </p:oleObj>
              </mc:Choice>
              <mc:Fallback>
                <p:oleObj name="Equation" r:id="rId5" imgW="410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023181"/>
                        <a:ext cx="4102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" name="Object 3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01845"/>
              </p:ext>
            </p:extLst>
          </p:nvPr>
        </p:nvGraphicFramePr>
        <p:xfrm>
          <a:off x="533400" y="2203775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5" name="Equation" r:id="rId7" imgW="2006280" imgH="406080" progId="Equation.DSMT4">
                  <p:embed/>
                </p:oleObj>
              </mc:Choice>
              <mc:Fallback>
                <p:oleObj name="Equation" r:id="rId7" imgW="2006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2203775"/>
                        <a:ext cx="200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309753"/>
              </p:ext>
            </p:extLst>
          </p:nvPr>
        </p:nvGraphicFramePr>
        <p:xfrm>
          <a:off x="533400" y="2622550"/>
          <a:ext cx="248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6" name="Equation" r:id="rId9" imgW="2489040" imgH="406080" progId="Equation.DSMT4">
                  <p:embed/>
                </p:oleObj>
              </mc:Choice>
              <mc:Fallback>
                <p:oleObj name="Equation" r:id="rId9" imgW="2489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2622550"/>
                        <a:ext cx="2489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" name="Object 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25067"/>
              </p:ext>
            </p:extLst>
          </p:nvPr>
        </p:nvGraphicFramePr>
        <p:xfrm>
          <a:off x="533400" y="3028950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7" name="Equation" r:id="rId11" imgW="2997000" imgH="380880" progId="Equation.DSMT4">
                  <p:embed/>
                </p:oleObj>
              </mc:Choice>
              <mc:Fallback>
                <p:oleObj name="Equation" r:id="rId11" imgW="299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3028950"/>
                        <a:ext cx="299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" name="Object 3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51850"/>
              </p:ext>
            </p:extLst>
          </p:nvPr>
        </p:nvGraphicFramePr>
        <p:xfrm>
          <a:off x="533400" y="3486150"/>
          <a:ext cx="1358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8" name="Equation" r:id="rId13" imgW="1358640" imgH="787320" progId="Equation.DSMT4">
                  <p:embed/>
                </p:oleObj>
              </mc:Choice>
              <mc:Fallback>
                <p:oleObj name="Equation" r:id="rId13" imgW="1358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" y="3486150"/>
                        <a:ext cx="1358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" name="Object 3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14452"/>
              </p:ext>
            </p:extLst>
          </p:nvPr>
        </p:nvGraphicFramePr>
        <p:xfrm>
          <a:off x="2163096" y="3486150"/>
          <a:ext cx="100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9" name="Equation" r:id="rId15" imgW="1002960" imgH="787320" progId="Equation.DSMT4">
                  <p:embed/>
                </p:oleObj>
              </mc:Choice>
              <mc:Fallback>
                <p:oleObj name="Equation" r:id="rId15" imgW="1002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63096" y="3486150"/>
                        <a:ext cx="1003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791200" y="1613668"/>
            <a:ext cx="2590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559"/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anh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ai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ì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ế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x – 86.</a:t>
            </a:r>
          </a:p>
        </p:txBody>
      </p:sp>
      <p:pic>
        <p:nvPicPr>
          <p:cNvPr id="342" name="Picture 2" descr="34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251329"/>
            <a:ext cx="1217613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852014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2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8" grpId="0" animBg="1"/>
      <p:bldP spid="339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>
          <a:xfrm>
            <a:off x="2163096" y="209550"/>
            <a:ext cx="5609304" cy="438150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§1. </a:t>
            </a:r>
            <a:r>
              <a:rPr lang="pt-BR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924175" y="590550"/>
            <a:ext cx="3219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rgbClr val="FFFF00"/>
                </a:solidFill>
                <a:latin typeface="+mj-lt"/>
                <a:cs typeface="Times New Roman" pitchFamily="18" charset="0"/>
              </a:rPr>
              <a:t>LUYỆN TẬP</a:t>
            </a:r>
          </a:p>
        </p:txBody>
      </p:sp>
      <p:cxnSp>
        <p:nvCxnSpPr>
          <p:cNvPr id="6" name="Straight Connector 2"/>
          <p:cNvCxnSpPr>
            <a:cxnSpLocks noChangeShapeType="1"/>
          </p:cNvCxnSpPr>
          <p:nvPr/>
        </p:nvCxnSpPr>
        <p:spPr bwMode="auto">
          <a:xfrm>
            <a:off x="5394105" y="1169721"/>
            <a:ext cx="0" cy="3261257"/>
          </a:xfrm>
          <a:prstGeom prst="line">
            <a:avLst/>
          </a:prstGeom>
          <a:noFill/>
          <a:ln w="28575" cap="sq" algn="ctr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591953" y="830907"/>
            <a:ext cx="269816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886615" y="1274082"/>
            <a:ext cx="3990185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x – 86)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(x – 86)(5x – 6)</a:t>
            </a:r>
          </a:p>
        </p:txBody>
      </p:sp>
      <p:sp>
        <p:nvSpPr>
          <p:cNvPr id="9" name="Text Box 60"/>
          <p:cNvSpPr txBox="1">
            <a:spLocks noChangeArrowheads="1"/>
          </p:cNvSpPr>
          <p:nvPr/>
        </p:nvSpPr>
        <p:spPr bwMode="auto">
          <a:xfrm>
            <a:off x="5356005" y="3818334"/>
            <a:ext cx="4238534" cy="76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2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: S = {            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}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63"/>
          <p:cNvSpPr>
            <a:spLocks noChangeArrowheads="1"/>
          </p:cNvSpPr>
          <p:nvPr/>
        </p:nvSpPr>
        <p:spPr bwMode="auto">
          <a:xfrm>
            <a:off x="532259" y="1733550"/>
            <a:ext cx="4823746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86)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(x – 86)(5x – 6) = 0</a:t>
            </a:r>
          </a:p>
        </p:txBody>
      </p:sp>
      <p:sp>
        <p:nvSpPr>
          <p:cNvPr id="11" name="Rectangle 64"/>
          <p:cNvSpPr>
            <a:spLocks noChangeArrowheads="1"/>
          </p:cNvSpPr>
          <p:nvPr/>
        </p:nvSpPr>
        <p:spPr bwMode="auto">
          <a:xfrm>
            <a:off x="551309" y="2266950"/>
            <a:ext cx="3950110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x – 86)[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(5x – 6)] = 0</a:t>
            </a:r>
          </a:p>
        </p:txBody>
      </p:sp>
      <p:sp>
        <p:nvSpPr>
          <p:cNvPr id="12" name="Rectangle 65"/>
          <p:cNvSpPr>
            <a:spLocks noChangeArrowheads="1"/>
          </p:cNvSpPr>
          <p:nvPr/>
        </p:nvSpPr>
        <p:spPr bwMode="auto">
          <a:xfrm>
            <a:off x="536510" y="2800350"/>
            <a:ext cx="3788206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x – 86)(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5x + 6) = 0</a:t>
            </a: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597795" y="3333750"/>
            <a:ext cx="389881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x – 86)(x – 2)(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 –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) = 0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090968" y="4184356"/>
            <a:ext cx="1205769" cy="430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; 2;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6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3450"/>
              </p:ext>
            </p:extLst>
          </p:nvPr>
        </p:nvGraphicFramePr>
        <p:xfrm>
          <a:off x="5638800" y="1274082"/>
          <a:ext cx="1651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3" imgW="1650960" imgH="1307880" progId="Equation.DSMT4">
                  <p:embed/>
                </p:oleObj>
              </mc:Choice>
              <mc:Fallback>
                <p:oleObj name="Equation" r:id="rId3" imgW="1650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1274082"/>
                        <a:ext cx="16510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79574"/>
              </p:ext>
            </p:extLst>
          </p:nvPr>
        </p:nvGraphicFramePr>
        <p:xfrm>
          <a:off x="5664200" y="2608263"/>
          <a:ext cx="1257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5" imgW="1257120" imgH="1307880" progId="Equation.DSMT4">
                  <p:embed/>
                </p:oleObj>
              </mc:Choice>
              <mc:Fallback>
                <p:oleObj name="Equation" r:id="rId5" imgW="125712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200" y="2608263"/>
                        <a:ext cx="12573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flowerba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64" y="4370481"/>
            <a:ext cx="4736284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152561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22" name="Group 6"/>
          <p:cNvGrpSpPr>
            <a:grpSpLocks/>
          </p:cNvGrpSpPr>
          <p:nvPr/>
        </p:nvGrpSpPr>
        <p:grpSpPr bwMode="auto">
          <a:xfrm>
            <a:off x="152399" y="1962145"/>
            <a:ext cx="1980803" cy="993412"/>
            <a:chOff x="432" y="2100"/>
            <a:chExt cx="1296" cy="834"/>
          </a:xfrm>
        </p:grpSpPr>
        <p:sp>
          <p:nvSpPr>
            <p:cNvPr id="14366" name="Rectangle 4"/>
            <p:cNvSpPr>
              <a:spLocks noChangeArrowheads="1"/>
            </p:cNvSpPr>
            <p:nvPr/>
          </p:nvSpPr>
          <p:spPr bwMode="auto">
            <a:xfrm>
              <a:off x="432" y="2112"/>
              <a:ext cx="1296" cy="76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lIns="130622" tIns="65311" rIns="130622" bIns="65311" anchor="ctr"/>
            <a:lstStyle/>
            <a:p>
              <a:pPr defTabSz="914559"/>
              <a:endParaRPr lang="en-US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67" name="Text Box 5"/>
            <p:cNvSpPr txBox="1">
              <a:spLocks noChangeArrowheads="1"/>
            </p:cNvSpPr>
            <p:nvPr/>
          </p:nvSpPr>
          <p:spPr bwMode="auto">
            <a:xfrm>
              <a:off x="528" y="2100"/>
              <a:ext cx="1200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30622" tIns="65311" rIns="130622" bIns="65311">
              <a:spAutoFit/>
            </a:bodyPr>
            <a:lstStyle/>
            <a:p>
              <a:pPr defTabSz="914559">
                <a:spcBef>
                  <a:spcPct val="50000"/>
                </a:spcBef>
              </a:pPr>
              <a:r>
                <a:rPr lang="en-US" sz="28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rPr>
                <a:t>Phương</a:t>
              </a:r>
              <a:r>
                <a:rPr lang="en-US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rPr>
                <a:t>trình</a:t>
              </a:r>
              <a:r>
                <a:rPr lang="en-US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rPr>
                <a:t>tích</a:t>
              </a:r>
              <a:endParaRPr lang="en-GB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6023" name="Line 7"/>
          <p:cNvSpPr>
            <a:spLocks noChangeShapeType="1"/>
          </p:cNvSpPr>
          <p:nvPr/>
        </p:nvSpPr>
        <p:spPr bwMode="auto">
          <a:xfrm flipV="1">
            <a:off x="2133203" y="836386"/>
            <a:ext cx="1057672" cy="159745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lIns="64008" tIns="32004" rIns="64008" bIns="32004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320701" y="647930"/>
            <a:ext cx="4724797" cy="461661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GB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 flipV="1">
            <a:off x="2133204" y="2417853"/>
            <a:ext cx="762397" cy="1598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lIns="64008" tIns="32004" rIns="64008" bIns="32004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2895600" y="1506204"/>
            <a:ext cx="1895078" cy="1446546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(x</a:t>
            </a: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.B(x) = 0</a:t>
            </a:r>
            <a:endParaRPr lang="en-GB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2057400" y="3486150"/>
            <a:ext cx="2621756" cy="1107992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a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endParaRPr lang="en-GB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>
            <a:off x="2148087" y="2433837"/>
            <a:ext cx="1042788" cy="9761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lIns="64008" tIns="32004" rIns="64008" bIns="32004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5138629" y="1866845"/>
            <a:ext cx="4267398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defTabSz="914559"/>
            <a:r>
              <a:rPr lang="en-US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(x) = 0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(x) = 0</a:t>
            </a:r>
          </a:p>
        </p:txBody>
      </p:sp>
      <p:sp>
        <p:nvSpPr>
          <p:cNvPr id="86030" name="Rectangle 14"/>
          <p:cNvSpPr>
            <a:spLocks noChangeArrowheads="1"/>
          </p:cNvSpPr>
          <p:nvPr/>
        </p:nvSpPr>
        <p:spPr bwMode="auto">
          <a:xfrm>
            <a:off x="5257603" y="2247845"/>
            <a:ext cx="3962797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5" tIns="45718" rIns="91435" bIns="45718">
            <a:spAutoFit/>
          </a:bodyPr>
          <a:lstStyle/>
          <a:p>
            <a:pPr defTabSz="914559"/>
            <a:r>
              <a:rPr lang="en-US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uận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86031" name="Group 15"/>
          <p:cNvGrpSpPr>
            <a:grpSpLocks/>
          </p:cNvGrpSpPr>
          <p:nvPr/>
        </p:nvGrpSpPr>
        <p:grpSpPr bwMode="auto">
          <a:xfrm>
            <a:off x="5257602" y="1176736"/>
            <a:ext cx="3691354" cy="785560"/>
            <a:chOff x="672" y="2904"/>
            <a:chExt cx="2325" cy="660"/>
          </a:xfrm>
        </p:grpSpPr>
        <p:sp>
          <p:nvSpPr>
            <p:cNvPr id="14364" name="Rectangle 31"/>
            <p:cNvSpPr>
              <a:spLocks noChangeArrowheads="1"/>
            </p:cNvSpPr>
            <p:nvPr/>
          </p:nvSpPr>
          <p:spPr bwMode="auto">
            <a:xfrm>
              <a:off x="672" y="2904"/>
              <a:ext cx="1827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30622" tIns="65311" rIns="130622" bIns="65311">
              <a:spAutoFit/>
            </a:bodyPr>
            <a:lstStyle/>
            <a:p>
              <a:pPr defTabSz="914559"/>
              <a:r>
                <a:rPr lang="en-US" b="1" u="sng" dirty="0" err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ước</a:t>
              </a:r>
              <a:r>
                <a:rPr lang="en-US" b="1" u="sng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1</a:t>
              </a:r>
              <a:r>
                <a:rPr lang="en-US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:</a:t>
              </a:r>
              <a:r>
                <a:rPr lang="en-US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A(x).B(x</a:t>
              </a:r>
              <a:r>
                <a:rPr lang="en-US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) = 0 </a:t>
              </a:r>
            </a:p>
          </p:txBody>
        </p:sp>
        <p:sp>
          <p:nvSpPr>
            <p:cNvPr id="14365" name="Rectangle 17"/>
            <p:cNvSpPr>
              <a:spLocks noChangeArrowheads="1"/>
            </p:cNvSpPr>
            <p:nvPr/>
          </p:nvSpPr>
          <p:spPr bwMode="auto">
            <a:xfrm>
              <a:off x="940" y="3195"/>
              <a:ext cx="2057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30622" tIns="65311" rIns="130622" bIns="65311">
              <a:spAutoFit/>
            </a:bodyPr>
            <a:lstStyle/>
            <a:p>
              <a:pPr defTabSz="914559"/>
              <a:r>
                <a:rPr lang="en-US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</a:t>
              </a:r>
              <a:r>
                <a:rPr lang="en-US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 A(x) = 0 </a:t>
              </a:r>
              <a:r>
                <a:rPr lang="en-US" b="1" dirty="0" err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hoặc</a:t>
              </a:r>
              <a:r>
                <a:rPr lang="en-US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B(x) = 0</a:t>
              </a:r>
            </a:p>
          </p:txBody>
        </p:sp>
      </p:grpSp>
      <p:sp>
        <p:nvSpPr>
          <p:cNvPr id="86034" name="Rectangle 18"/>
          <p:cNvSpPr>
            <a:spLocks noChangeArrowheads="1"/>
          </p:cNvSpPr>
          <p:nvPr/>
        </p:nvSpPr>
        <p:spPr bwMode="auto">
          <a:xfrm>
            <a:off x="4943079" y="2628845"/>
            <a:ext cx="4572099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ất</a:t>
            </a: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.</a:t>
            </a:r>
          </a:p>
        </p:txBody>
      </p:sp>
      <p:sp>
        <p:nvSpPr>
          <p:cNvPr id="86035" name="Line 19"/>
          <p:cNvSpPr>
            <a:spLocks noChangeShapeType="1"/>
          </p:cNvSpPr>
          <p:nvPr/>
        </p:nvSpPr>
        <p:spPr bwMode="auto">
          <a:xfrm flipV="1">
            <a:off x="4800599" y="1506204"/>
            <a:ext cx="473869" cy="608346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lIns="64008" tIns="32004" rIns="64008" bIns="32004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 flipV="1">
            <a:off x="4800600" y="2114550"/>
            <a:ext cx="381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lIns="64008" tIns="32004" rIns="64008" bIns="32004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7" name="Line 21"/>
          <p:cNvSpPr>
            <a:spLocks noChangeShapeType="1"/>
          </p:cNvSpPr>
          <p:nvPr/>
        </p:nvSpPr>
        <p:spPr bwMode="auto">
          <a:xfrm>
            <a:off x="4800600" y="2152253"/>
            <a:ext cx="381000" cy="34329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lIns="64008" tIns="32004" rIns="64008" bIns="32004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8" name="Text Box 48"/>
          <p:cNvSpPr txBox="1">
            <a:spLocks noChangeArrowheads="1"/>
          </p:cNvSpPr>
          <p:nvPr/>
        </p:nvSpPr>
        <p:spPr bwMode="auto">
          <a:xfrm>
            <a:off x="5257603" y="3321844"/>
            <a:ext cx="3277195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defTabSz="914559"/>
            <a:r>
              <a:rPr lang="en-US" b="1" i="1" u="sng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ước 1</a:t>
            </a:r>
            <a:r>
              <a:rPr lang="en-US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86039" name="Text Box 49"/>
          <p:cNvSpPr txBox="1">
            <a:spLocks noChangeArrowheads="1"/>
          </p:cNvSpPr>
          <p:nvPr/>
        </p:nvSpPr>
        <p:spPr bwMode="auto">
          <a:xfrm>
            <a:off x="6422957" y="4204628"/>
            <a:ext cx="2515196" cy="70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defTabSz="914559"/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uận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6040" name="Text Box 24"/>
          <p:cNvSpPr txBox="1">
            <a:spLocks noChangeArrowheads="1"/>
          </p:cNvSpPr>
          <p:nvPr/>
        </p:nvSpPr>
        <p:spPr bwMode="auto">
          <a:xfrm>
            <a:off x="6320034" y="3147520"/>
            <a:ext cx="2721043" cy="1015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a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2" name="Line 26"/>
          <p:cNvSpPr>
            <a:spLocks noChangeShapeType="1"/>
          </p:cNvSpPr>
          <p:nvPr/>
        </p:nvSpPr>
        <p:spPr bwMode="auto">
          <a:xfrm flipV="1">
            <a:off x="4700986" y="3576837"/>
            <a:ext cx="609203" cy="45739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lIns="64008" tIns="32004" rIns="64008" bIns="32004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3" name="Line 27"/>
          <p:cNvSpPr>
            <a:spLocks noChangeShapeType="1"/>
          </p:cNvSpPr>
          <p:nvPr/>
        </p:nvSpPr>
        <p:spPr bwMode="auto">
          <a:xfrm>
            <a:off x="4714876" y="4023322"/>
            <a:ext cx="595313" cy="52486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lIns="64008" tIns="32004" rIns="64008" bIns="32004"/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274469" y="4286250"/>
            <a:ext cx="1165694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b="1" i="1" u="sng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ước 2</a:t>
            </a:r>
            <a:r>
              <a:rPr lang="en-US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8575" y="605553"/>
            <a:ext cx="289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u="sng" dirty="0" smtClean="0">
                <a:solidFill>
                  <a:srgbClr val="FFFF00"/>
                </a:solidFill>
                <a:latin typeface="+mj-lt"/>
                <a:cs typeface="Times New Roman" pitchFamily="18" charset="0"/>
              </a:rPr>
              <a:t>TÓM TẮT</a:t>
            </a:r>
            <a:endParaRPr lang="en-US" sz="2400" b="1" u="sng" dirty="0">
              <a:solidFill>
                <a:srgbClr val="FFFF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7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animBg="1"/>
      <p:bldP spid="86024" grpId="0" animBg="1"/>
      <p:bldP spid="86025" grpId="0" animBg="1"/>
      <p:bldP spid="86026" grpId="0" animBg="1"/>
      <p:bldP spid="86027" grpId="0" animBg="1"/>
      <p:bldP spid="86028" grpId="0" animBg="1"/>
      <p:bldP spid="28705" grpId="0"/>
      <p:bldP spid="86030" grpId="0"/>
      <p:bldP spid="86034" grpId="0"/>
      <p:bldP spid="86035" grpId="0" animBg="1"/>
      <p:bldP spid="86036" grpId="0" animBg="1"/>
      <p:bldP spid="86037" grpId="0" animBg="1"/>
      <p:bldP spid="86038" grpId="0"/>
      <p:bldP spid="86039" grpId="0"/>
      <p:bldP spid="86040" grpId="0"/>
      <p:bldP spid="86042" grpId="0" animBg="1"/>
      <p:bldP spid="86043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789385"/>
            <a:ext cx="8761412" cy="3942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530350" y="285751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u="sng" dirty="0">
                <a:solidFill>
                  <a:srgbClr val="FFFF00"/>
                </a:solidFill>
                <a:latin typeface="+mj-lt"/>
                <a:cs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1290638" y="896541"/>
            <a:ext cx="57150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 b="1">
                <a:solidFill>
                  <a:srgbClr val="0000CC"/>
                </a:solidFill>
                <a:cs typeface="Times New Roman" pitchFamily="18" charset="0"/>
              </a:rPr>
              <a:t/>
            </a:r>
            <a:br>
              <a:rPr lang="en-US" sz="2800" b="1">
                <a:solidFill>
                  <a:srgbClr val="0000CC"/>
                </a:solidFill>
                <a:cs typeface="Times New Roman" pitchFamily="18" charset="0"/>
              </a:rPr>
            </a:br>
            <a:endParaRPr lang="en-US" sz="2800" b="1">
              <a:solidFill>
                <a:srgbClr val="0000CC"/>
              </a:solidFill>
              <a:cs typeface="Times New Roman" pitchFamily="18" charset="0"/>
            </a:endParaRPr>
          </a:p>
        </p:txBody>
      </p:sp>
      <p:pic>
        <p:nvPicPr>
          <p:cNvPr id="15365" name="Picture 7" descr="flower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6" y="4514850"/>
            <a:ext cx="8963025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638" y="491729"/>
            <a:ext cx="1219200" cy="8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895350"/>
            <a:ext cx="1219200" cy="80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1366838"/>
            <a:ext cx="1219200" cy="80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286000" y="1127583"/>
            <a:ext cx="5568950" cy="341631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defTabSz="914559"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ỹ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ắm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defTabSz="914559"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1; 22 (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; 23 SGK 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/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7. 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defTabSz="914559"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45969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>
          <a:xfrm>
            <a:off x="3200400" y="269839"/>
            <a:ext cx="2895600" cy="503614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KHỞI ĐỘNG</a:t>
            </a:r>
          </a:p>
        </p:txBody>
      </p:sp>
      <p:grpSp>
        <p:nvGrpSpPr>
          <p:cNvPr id="4" name="Group 39"/>
          <p:cNvGrpSpPr>
            <a:grpSpLocks noChangeAspect="1"/>
          </p:cNvGrpSpPr>
          <p:nvPr/>
        </p:nvGrpSpPr>
        <p:grpSpPr bwMode="auto">
          <a:xfrm rot="10800000" flipH="1">
            <a:off x="33144" y="57150"/>
            <a:ext cx="1063625" cy="795734"/>
            <a:chOff x="1008" y="1127"/>
            <a:chExt cx="2064" cy="2059"/>
          </a:xfrm>
        </p:grpSpPr>
        <p:sp>
          <p:nvSpPr>
            <p:cNvPr id="5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27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0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1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2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3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4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5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6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7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8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9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0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1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2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3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4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5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6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7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8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49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0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1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2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3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4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5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6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7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8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59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0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1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2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3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4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5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6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7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8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69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0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1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2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3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4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5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6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7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8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79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0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1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2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3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4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5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6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7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8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89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0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1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2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3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4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5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6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7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8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99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0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1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2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3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4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5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6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7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8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09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0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1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2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3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4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5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6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7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8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19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0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1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2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3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4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5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6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7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8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29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0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1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2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3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4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5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6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7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8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39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0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1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2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3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4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5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6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7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8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49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0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1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2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3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4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5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6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7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8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59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0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1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2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3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4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5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6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7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8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69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0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1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2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3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4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5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6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7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8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79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0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1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2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3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4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5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6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7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8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89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0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1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2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3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4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5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6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7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8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299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0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1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2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3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4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5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6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7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8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09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0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1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2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3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4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5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6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7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8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19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0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1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2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3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4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5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326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</p:grpSp>
        <p:sp>
          <p:nvSpPr>
            <p:cNvPr id="7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3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4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5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6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7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8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9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0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1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2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3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4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5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6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7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8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9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0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1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2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3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4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5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6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7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8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39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0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1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2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3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4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5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6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7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8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49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0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1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2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3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4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5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6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7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8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59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0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1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2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3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4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5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6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7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8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69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0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1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2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3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4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5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6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7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8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79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0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1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2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3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4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5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6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7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8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89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0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1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2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3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4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5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6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7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8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0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1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2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3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4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5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6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7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8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9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0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1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2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3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4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5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26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</p:grpSp>
      <p:sp>
        <p:nvSpPr>
          <p:cNvPr id="327" name="Text Box 1295"/>
          <p:cNvSpPr txBox="1">
            <a:spLocks noChangeArrowheads="1"/>
          </p:cNvSpPr>
          <p:nvPr/>
        </p:nvSpPr>
        <p:spPr bwMode="auto">
          <a:xfrm>
            <a:off x="476177" y="819150"/>
            <a:ext cx="7407327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     </a:t>
            </a:r>
          </a:p>
        </p:txBody>
      </p:sp>
      <p:sp>
        <p:nvSpPr>
          <p:cNvPr id="328" name="Text Box 34"/>
          <p:cNvSpPr txBox="1">
            <a:spLocks noChangeArrowheads="1"/>
          </p:cNvSpPr>
          <p:nvPr/>
        </p:nvSpPr>
        <p:spPr bwMode="auto">
          <a:xfrm>
            <a:off x="863700" y="1729089"/>
            <a:ext cx="6105656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pl-PL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Q(x) =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(x</a:t>
            </a:r>
            <a:r>
              <a:rPr lang="vi-VN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x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-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)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vi-VN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29" name="Text Box 34"/>
          <p:cNvSpPr txBox="1">
            <a:spLocks noChangeArrowheads="1"/>
          </p:cNvSpPr>
          <p:nvPr/>
        </p:nvSpPr>
        <p:spPr bwMode="auto">
          <a:xfrm>
            <a:off x="879711" y="1271889"/>
            <a:ext cx="6485929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pl-PL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P(x) =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vi-VN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1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 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)</a:t>
            </a:r>
            <a:r>
              <a:rPr lang="vi-VN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30" name="Rectangle 329"/>
          <p:cNvSpPr/>
          <p:nvPr/>
        </p:nvSpPr>
        <p:spPr>
          <a:xfrm>
            <a:off x="2133600" y="317688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 (x + 1)(x – 1) + (x + 1)(x – 2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1" name="Rectangle 330"/>
          <p:cNvSpPr/>
          <p:nvPr/>
        </p:nvSpPr>
        <p:spPr>
          <a:xfrm>
            <a:off x="2225328" y="3641539"/>
            <a:ext cx="3946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(x + 1)(x – 1+ x – 2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2" name="Rectangle 331"/>
          <p:cNvSpPr/>
          <p:nvPr/>
        </p:nvSpPr>
        <p:spPr>
          <a:xfrm>
            <a:off x="2257644" y="4091285"/>
            <a:ext cx="24080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(x + 1)(2x – 3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3" name="Rectangle 332"/>
          <p:cNvSpPr/>
          <p:nvPr/>
        </p:nvSpPr>
        <p:spPr>
          <a:xfrm>
            <a:off x="1905000" y="2350353"/>
            <a:ext cx="39869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)  P(x)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=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1) + (x + 1)(x – 2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4" name="Text Box 416"/>
          <p:cNvSpPr txBox="1">
            <a:spLocks noChangeArrowheads="1"/>
          </p:cNvSpPr>
          <p:nvPr/>
        </p:nvSpPr>
        <p:spPr bwMode="auto">
          <a:xfrm>
            <a:off x="129251" y="2316094"/>
            <a:ext cx="2613949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35" name="Picture 33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6705600" y="2019300"/>
            <a:ext cx="23272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810813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27" grpId="0"/>
      <p:bldP spid="328" grpId="0"/>
      <p:bldP spid="329" grpId="0"/>
      <p:bldP spid="330" grpId="0"/>
      <p:bldP spid="331" grpId="0"/>
      <p:bldP spid="332" grpId="0"/>
      <p:bldP spid="333" grpId="0"/>
      <p:bldP spid="3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16"/>
          <p:cNvSpPr txBox="1">
            <a:spLocks noChangeArrowheads="1"/>
          </p:cNvSpPr>
          <p:nvPr/>
        </p:nvSpPr>
        <p:spPr bwMode="auto">
          <a:xfrm>
            <a:off x="669934" y="990915"/>
            <a:ext cx="5877232" cy="830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)  Q(x)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1)(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3x – 2) – (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1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Cloud Callout 31"/>
          <p:cNvSpPr>
            <a:spLocks noChangeArrowheads="1"/>
          </p:cNvSpPr>
          <p:nvPr/>
        </p:nvSpPr>
        <p:spPr bwMode="auto">
          <a:xfrm>
            <a:off x="1209368" y="1207144"/>
            <a:ext cx="6944032" cy="1666875"/>
          </a:xfrm>
          <a:prstGeom prst="cloudCallout">
            <a:avLst>
              <a:gd name="adj1" fmla="val -39685"/>
              <a:gd name="adj2" fmla="val 2148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25400" algn="ctr">
            <a:solidFill>
              <a:srgbClr val="166B38"/>
            </a:solidFill>
            <a:round/>
            <a:headEnd/>
            <a:tailEnd/>
          </a:ln>
        </p:spPr>
        <p:txBody>
          <a:bodyPr lIns="64008" tIns="32004" rIns="64008" bIns="32004" anchor="ctr"/>
          <a:lstStyle/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ải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ình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(x)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0</a:t>
            </a:r>
            <a:b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ức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x + 1)(2x – 3) = 0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9583" y="1809750"/>
            <a:ext cx="5791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(x – 1)(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3x – 2) – (x –1)(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x + 1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2343150"/>
            <a:ext cx="51450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(x –1)(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3x – 2 – x</a:t>
            </a:r>
            <a:r>
              <a:rPr 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x – 1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2795885"/>
            <a:ext cx="23150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(x –1)(2x – 3)</a:t>
            </a:r>
          </a:p>
        </p:txBody>
      </p:sp>
      <p:grpSp>
        <p:nvGrpSpPr>
          <p:cNvPr id="14" name="Group 39"/>
          <p:cNvGrpSpPr>
            <a:grpSpLocks noChangeAspect="1"/>
          </p:cNvGrpSpPr>
          <p:nvPr/>
        </p:nvGrpSpPr>
        <p:grpSpPr bwMode="auto">
          <a:xfrm flipH="1">
            <a:off x="8094725" y="278504"/>
            <a:ext cx="990203" cy="741164"/>
            <a:chOff x="1008" y="1127"/>
            <a:chExt cx="2064" cy="2059"/>
          </a:xfrm>
        </p:grpSpPr>
        <p:sp>
          <p:nvSpPr>
            <p:cNvPr id="15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6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38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9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0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1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2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3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4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5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6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7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8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9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0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1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2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4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5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6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7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8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9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0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1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2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3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4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5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6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7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8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9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0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1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2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3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5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6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7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8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9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0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1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2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3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4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6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7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8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0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1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2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3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5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6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7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8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9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0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1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2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3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4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5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6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7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8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9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0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1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2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3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4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5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6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7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8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9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0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1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2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3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4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5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6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7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8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9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0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1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2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3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4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5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6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7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8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9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0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1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2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3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4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5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6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7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8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9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0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1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2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3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4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5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6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7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8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9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0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1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2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3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4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5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6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7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8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9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0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1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3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4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5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6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7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9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0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1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2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3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4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5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6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8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9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0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1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2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3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4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5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6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7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8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9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0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1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2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3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4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5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6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7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8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9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0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1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2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3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4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5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6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7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8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9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0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1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2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3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4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5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6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8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9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0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1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2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3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4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5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6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7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7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4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5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4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6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0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61" name="Group 39"/>
          <p:cNvGrpSpPr>
            <a:grpSpLocks noChangeAspect="1"/>
          </p:cNvGrpSpPr>
          <p:nvPr/>
        </p:nvGrpSpPr>
        <p:grpSpPr bwMode="auto">
          <a:xfrm rot="10800000" flipH="1">
            <a:off x="33144" y="4064126"/>
            <a:ext cx="1063625" cy="795734"/>
            <a:chOff x="1008" y="1127"/>
            <a:chExt cx="2064" cy="2059"/>
          </a:xfrm>
        </p:grpSpPr>
        <p:sp>
          <p:nvSpPr>
            <p:cNvPr id="662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63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784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85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86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87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88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89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0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1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2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3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4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5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6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7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8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9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0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1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2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3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4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5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6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7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8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9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0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1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2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3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4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5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6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7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8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9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0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1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2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3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4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5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6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7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8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9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0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1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2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3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4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5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6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7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8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9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0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1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2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3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4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5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6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7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8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9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0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1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2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3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4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5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6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7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8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9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0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1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2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3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4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5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6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7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8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9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0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1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2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3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4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5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6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7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8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9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0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1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2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3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4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5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6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7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8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9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0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2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3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4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5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6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7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8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9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0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1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2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3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4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5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6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7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8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9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0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1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2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3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4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5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6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7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8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9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0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1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2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3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4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5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6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7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8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9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0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1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3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4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5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6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7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8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9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0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1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2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3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4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5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6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7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8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9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0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1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2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3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4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5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6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7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8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9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0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1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2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3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4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5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6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7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8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9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0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1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2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3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4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5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6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7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8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9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80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81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82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83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64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5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6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7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8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9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0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1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2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3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4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5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6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7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8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9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0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1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2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3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4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5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6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7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8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9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0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1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2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3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4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5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6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7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8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9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0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1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2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3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4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5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6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7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8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9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0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1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2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3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4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5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6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7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8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9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0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1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2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3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4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5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6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7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8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9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0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1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2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3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4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5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6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7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8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9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0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1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2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3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4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5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6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7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8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9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0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1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2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3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4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5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6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7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8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9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0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1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2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3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4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5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6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7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8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9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0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1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2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3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4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5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6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7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8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9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0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1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2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3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07" name="Text Box 2"/>
          <p:cNvSpPr txBox="1">
            <a:spLocks noChangeArrowheads="1"/>
          </p:cNvSpPr>
          <p:nvPr/>
        </p:nvSpPr>
        <p:spPr>
          <a:xfrm>
            <a:off x="3200400" y="277916"/>
            <a:ext cx="2895600" cy="568249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KHỞI ĐỘNG</a:t>
            </a:r>
          </a:p>
        </p:txBody>
      </p:sp>
      <p:pic>
        <p:nvPicPr>
          <p:cNvPr id="1308" name="Picture 28" descr="index_image44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19588"/>
            <a:ext cx="9144000" cy="556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9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pic>
        <p:nvPicPr>
          <p:cNvPr id="656" name="Picture 65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6705600" y="2343150"/>
            <a:ext cx="23272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4" grpId="1"/>
      <p:bldP spid="32" grpId="0" animBg="1"/>
      <p:bldP spid="4" grpId="0"/>
      <p:bldP spid="4" grpId="1"/>
      <p:bldP spid="5" grpId="0"/>
      <p:bldP spid="5" grpId="1"/>
      <p:bldP spid="6" grpId="0"/>
      <p:bldP spid="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4876602" y="843901"/>
            <a:ext cx="0" cy="429959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</p:spPr>
        <p:txBody>
          <a:bodyPr lIns="64008" tIns="32004" rIns="64008" bIns="32004"/>
          <a:lstStyle/>
          <a:p>
            <a:endParaRPr lang="en-US" sz="240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921107" y="761624"/>
            <a:ext cx="3961804" cy="904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defTabSz="914559">
              <a:lnSpc>
                <a:spcPct val="110000"/>
              </a:lnSpc>
              <a:spcBef>
                <a:spcPct val="50000"/>
              </a:spcBef>
            </a:pP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en-US" sz="2400" i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ẳng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: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4852505" y="1581150"/>
            <a:ext cx="4099011" cy="830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0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ì</a:t>
            </a:r>
            <a:endParaRPr lang="en-US" sz="2400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6553200" y="3066077"/>
            <a:ext cx="471289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4811825" y="2343150"/>
            <a:ext cx="4139690" cy="12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-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0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ít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endParaRPr lang="en-US" sz="2400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7403996" y="1962150"/>
            <a:ext cx="174000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sz="2400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0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371496" y="3066077"/>
            <a:ext cx="2563751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sz="2400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0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7500569" y="1962150"/>
            <a:ext cx="492432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5088148" y="3562350"/>
            <a:ext cx="3182032" cy="1015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.b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= 0 </a:t>
            </a:r>
          </a:p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a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304602" y="637316"/>
            <a:ext cx="426789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P(x) 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352226" y="1428750"/>
            <a:ext cx="421977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0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– 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0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1818975" y="2148569"/>
            <a:ext cx="1913569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= 3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3200400" y="2114550"/>
            <a:ext cx="205850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= 1,5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141176" y="1825276"/>
            <a:ext cx="2221223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*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+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= 0 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171967" y="2148977"/>
            <a:ext cx="2057797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*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2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-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= 0 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1676400" y="1809750"/>
            <a:ext cx="236041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  x = - 1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86988" y="2571750"/>
            <a:ext cx="5018412" cy="830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sz="2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1,5 </a:t>
            </a:r>
            <a:r>
              <a:rPr lang="en-US" sz="2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x = - 1.  </a:t>
            </a:r>
          </a:p>
        </p:txBody>
      </p:sp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152302" y="3257550"/>
            <a:ext cx="4724300" cy="830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 = {1,5; -1 }</a:t>
            </a:r>
          </a:p>
        </p:txBody>
      </p:sp>
      <p:sp>
        <p:nvSpPr>
          <p:cNvPr id="69662" name="Rectangle 30"/>
          <p:cNvSpPr>
            <a:spLocks noChangeArrowheads="1"/>
          </p:cNvSpPr>
          <p:nvPr/>
        </p:nvSpPr>
        <p:spPr bwMode="auto">
          <a:xfrm>
            <a:off x="6161383" y="3562350"/>
            <a:ext cx="2813581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a = 0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b = 0</a:t>
            </a: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36850" y="4019550"/>
            <a:ext cx="4419203" cy="830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(1)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-183016" y="969890"/>
            <a:ext cx="5035521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x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 1) (2x – 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0       (1)</a:t>
            </a:r>
          </a:p>
        </p:txBody>
      </p:sp>
      <p:sp>
        <p:nvSpPr>
          <p:cNvPr id="2" name="Rectangle 1"/>
          <p:cNvSpPr/>
          <p:nvPr/>
        </p:nvSpPr>
        <p:spPr>
          <a:xfrm>
            <a:off x="353181" y="969890"/>
            <a:ext cx="31197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 + 1) (2x – 3) = 0</a:t>
            </a:r>
          </a:p>
        </p:txBody>
      </p:sp>
      <p:grpSp>
        <p:nvGrpSpPr>
          <p:cNvPr id="37" name="Group 39"/>
          <p:cNvGrpSpPr>
            <a:grpSpLocks noChangeAspect="1"/>
          </p:cNvGrpSpPr>
          <p:nvPr/>
        </p:nvGrpSpPr>
        <p:grpSpPr bwMode="auto">
          <a:xfrm flipH="1">
            <a:off x="8094725" y="278504"/>
            <a:ext cx="990203" cy="741164"/>
            <a:chOff x="1008" y="1127"/>
            <a:chExt cx="2064" cy="2059"/>
          </a:xfrm>
        </p:grpSpPr>
        <p:sp>
          <p:nvSpPr>
            <p:cNvPr id="38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9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60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1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2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3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4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5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6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7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8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9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0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1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2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3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5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6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7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8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9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0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1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2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3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4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6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7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8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0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1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2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3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5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6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7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8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9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0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1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2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3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4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5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6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7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8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9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0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1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2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3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4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5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6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7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8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9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0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1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2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3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4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5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6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7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8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9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0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1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2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3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4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5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6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7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8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9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0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1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2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3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4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5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6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7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8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9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0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1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2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3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4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5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6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7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8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9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0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1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2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3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4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5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6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7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8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9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0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1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3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4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5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6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7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9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0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1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2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3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4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5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6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8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9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0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1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2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3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4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5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6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7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8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9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0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1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2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3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4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5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6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7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8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9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0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1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2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3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4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5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6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7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8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9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0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1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2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3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4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5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6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8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9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0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1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2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3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4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5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6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7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8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9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0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1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2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3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4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5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6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7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8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9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0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1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2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3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4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5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6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7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9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40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4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5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4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6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0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0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1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2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4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6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8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2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5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7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8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9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83" name="Text Box 2"/>
          <p:cNvSpPr txBox="1">
            <a:spLocks noChangeArrowheads="1"/>
          </p:cNvSpPr>
          <p:nvPr/>
        </p:nvSpPr>
        <p:spPr>
          <a:xfrm>
            <a:off x="3200400" y="209550"/>
            <a:ext cx="2895600" cy="497272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KHỞI ĐỘNG</a:t>
            </a:r>
          </a:p>
        </p:txBody>
      </p:sp>
      <p:sp>
        <p:nvSpPr>
          <p:cNvPr id="684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95 -0.04699 L 0.00295 -0.41805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565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5023 L 0.00208 -0.42384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18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nimBg="1"/>
      <p:bldP spid="28682" grpId="0"/>
      <p:bldP spid="28683" grpId="0"/>
      <p:bldP spid="28684" grpId="0"/>
      <p:bldP spid="28684" grpId="1"/>
      <p:bldP spid="28685" grpId="0"/>
      <p:bldP spid="28686" grpId="0"/>
      <p:bldP spid="28687" grpId="0"/>
      <p:bldP spid="28688" grpId="0"/>
      <p:bldP spid="28688" grpId="1"/>
      <p:bldP spid="28689" grpId="0"/>
      <p:bldP spid="28689" grpId="1"/>
      <p:bldP spid="28691" grpId="0"/>
      <p:bldP spid="28692" grpId="0"/>
      <p:bldP spid="28693" grpId="0"/>
      <p:bldP spid="28694" grpId="0"/>
      <p:bldP spid="28696" grpId="0"/>
      <p:bldP spid="28700" grpId="0"/>
      <p:bldP spid="28712" grpId="0"/>
      <p:bldP spid="69662" grpId="0"/>
      <p:bldP spid="69662" grpId="1"/>
      <p:bldP spid="69662" grpId="2"/>
      <p:bldP spid="28699" grpId="0"/>
      <p:bldP spid="34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4791962" y="810438"/>
            <a:ext cx="0" cy="398633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</p:spPr>
        <p:txBody>
          <a:bodyPr lIns="64008" tIns="32004" rIns="64008" bIns="32004"/>
          <a:lstStyle/>
          <a:p>
            <a:endParaRPr lang="en-US" sz="240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304602" y="637316"/>
            <a:ext cx="426789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P(x) 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186035" y="1931762"/>
            <a:ext cx="421977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0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0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1612827" y="2642026"/>
            <a:ext cx="1913569" cy="430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x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= 3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2837900" y="2642026"/>
            <a:ext cx="2058504" cy="430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x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= 1,5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141176" y="2337644"/>
            <a:ext cx="2221223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*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+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= 0 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171967" y="2661346"/>
            <a:ext cx="2057797" cy="430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*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2x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-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= 0  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1676400" y="2322118"/>
            <a:ext cx="236041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  x = - 1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1457524" y="1333445"/>
            <a:ext cx="838399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152301" y="1552199"/>
            <a:ext cx="465952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P(x) = 0 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x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1) (2x – 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0</a:t>
            </a:r>
          </a:p>
        </p:txBody>
      </p:sp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0" y="3055267"/>
            <a:ext cx="4420195" cy="430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pPr defTabSz="914559"/>
            <a:r>
              <a:rPr lang="en-US" sz="22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t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 = {1,5; -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}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-183016" y="969890"/>
            <a:ext cx="5035521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x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 1) (2x – 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0       (1)</a:t>
            </a:r>
          </a:p>
        </p:txBody>
      </p:sp>
      <p:sp>
        <p:nvSpPr>
          <p:cNvPr id="2" name="Rectangle 1"/>
          <p:cNvSpPr/>
          <p:nvPr/>
        </p:nvSpPr>
        <p:spPr>
          <a:xfrm>
            <a:off x="353181" y="969890"/>
            <a:ext cx="31197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559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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 + 1) (2x – 3) = 0</a:t>
            </a:r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>
            <a:off x="5554414" y="1708477"/>
            <a:ext cx="0" cy="239846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 type="arrow" w="med" len="med"/>
          </a:ln>
          <a:effectLst/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 flipH="1">
            <a:off x="6557005" y="1705729"/>
            <a:ext cx="4595" cy="240248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 type="arrow" w="med" len="med"/>
          </a:ln>
          <a:effectLst/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5223041" y="1931762"/>
            <a:ext cx="833873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(x) </a:t>
            </a:r>
          </a:p>
        </p:txBody>
      </p:sp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6140496" y="1931762"/>
            <a:ext cx="748913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(x)</a:t>
            </a:r>
          </a:p>
        </p:txBody>
      </p:sp>
      <p:sp>
        <p:nvSpPr>
          <p:cNvPr id="32" name="AutoShape 59"/>
          <p:cNvSpPr>
            <a:spLocks/>
          </p:cNvSpPr>
          <p:nvPr/>
        </p:nvSpPr>
        <p:spPr bwMode="auto">
          <a:xfrm rot="5400000" flipH="1">
            <a:off x="6502249" y="1141250"/>
            <a:ext cx="114104" cy="845740"/>
          </a:xfrm>
          <a:prstGeom prst="leftBrace">
            <a:avLst>
              <a:gd name="adj1" fmla="val 44493"/>
              <a:gd name="adj2" fmla="val 50000"/>
            </a:avLst>
          </a:prstGeom>
          <a:noFill/>
          <a:ln w="9525">
            <a:solidFill>
              <a:srgbClr val="92D050"/>
            </a:solidFill>
            <a:round/>
            <a:headEnd/>
            <a:tailEnd/>
          </a:ln>
        </p:spPr>
        <p:txBody>
          <a:bodyPr lIns="91435" tIns="45718" rIns="91435" bIns="45718"/>
          <a:lstStyle/>
          <a:p>
            <a:pPr defTabSz="914559"/>
            <a:endParaRPr lang="vi-VN"/>
          </a:p>
        </p:txBody>
      </p:sp>
      <p:sp>
        <p:nvSpPr>
          <p:cNvPr id="33" name="AutoShape 59"/>
          <p:cNvSpPr>
            <a:spLocks/>
          </p:cNvSpPr>
          <p:nvPr/>
        </p:nvSpPr>
        <p:spPr bwMode="auto">
          <a:xfrm rot="5400000" flipH="1">
            <a:off x="5452550" y="1163890"/>
            <a:ext cx="114102" cy="776618"/>
          </a:xfrm>
          <a:prstGeom prst="leftBrace">
            <a:avLst>
              <a:gd name="adj1" fmla="val 50096"/>
              <a:gd name="adj2" fmla="val 50000"/>
            </a:avLst>
          </a:prstGeom>
          <a:noFill/>
          <a:ln w="9525">
            <a:solidFill>
              <a:srgbClr val="92D050"/>
            </a:solidFill>
            <a:round/>
            <a:headEnd/>
            <a:tailEnd/>
          </a:ln>
        </p:spPr>
        <p:txBody>
          <a:bodyPr lIns="91435" tIns="45718" rIns="91435" bIns="45718"/>
          <a:lstStyle/>
          <a:p>
            <a:pPr defTabSz="914559"/>
            <a:endParaRPr lang="vi-VN"/>
          </a:p>
        </p:txBody>
      </p:sp>
      <p:sp>
        <p:nvSpPr>
          <p:cNvPr id="36" name="Text Box 27"/>
          <p:cNvSpPr txBox="1">
            <a:spLocks noChangeArrowheads="1"/>
          </p:cNvSpPr>
          <p:nvPr/>
        </p:nvSpPr>
        <p:spPr bwMode="auto">
          <a:xfrm>
            <a:off x="5897910" y="1957689"/>
            <a:ext cx="1555224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spAutoFit/>
          </a:bodyPr>
          <a:lstStyle/>
          <a:p>
            <a:pPr defTabSz="914559"/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        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122005" y="3409950"/>
            <a:ext cx="4669710" cy="147732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200" b="1" dirty="0" smtClean="0">
                <a:solidFill>
                  <a:srgbClr val="FFFF00"/>
                </a:solidFill>
              </a:rPr>
              <a:t> </a:t>
            </a:r>
            <a:r>
              <a:rPr lang="en-US" sz="22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ái</a:t>
            </a:r>
            <a:r>
              <a:rPr lang="en-US" sz="22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iệm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A(x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.B(x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 = 0 (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A(x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, B(x)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ữu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ẩn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ẩn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2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ẫu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.</a:t>
            </a:r>
          </a:p>
        </p:txBody>
      </p:sp>
      <p:grpSp>
        <p:nvGrpSpPr>
          <p:cNvPr id="38" name="Group 39"/>
          <p:cNvGrpSpPr>
            <a:grpSpLocks/>
          </p:cNvGrpSpPr>
          <p:nvPr/>
        </p:nvGrpSpPr>
        <p:grpSpPr bwMode="auto">
          <a:xfrm>
            <a:off x="4093456" y="1886253"/>
            <a:ext cx="731438" cy="439256"/>
            <a:chOff x="2448" y="1148"/>
            <a:chExt cx="422" cy="368"/>
          </a:xfrm>
        </p:grpSpPr>
        <p:sp>
          <p:nvSpPr>
            <p:cNvPr id="39" name="AutoShape 59"/>
            <p:cNvSpPr>
              <a:spLocks/>
            </p:cNvSpPr>
            <p:nvPr/>
          </p:nvSpPr>
          <p:spPr bwMode="auto">
            <a:xfrm flipH="1">
              <a:off x="2448" y="1200"/>
              <a:ext cx="47" cy="240"/>
            </a:xfrm>
            <a:prstGeom prst="leftBrace">
              <a:avLst>
                <a:gd name="adj1" fmla="val 42553"/>
                <a:gd name="adj2" fmla="val 50000"/>
              </a:avLst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lIns="130622" tIns="65311" rIns="130622" bIns="65311"/>
            <a:lstStyle/>
            <a:p>
              <a:pPr defTabSz="914559"/>
              <a:endParaRPr lang="vi-VN"/>
            </a:p>
          </p:txBody>
        </p:sp>
        <p:sp>
          <p:nvSpPr>
            <p:cNvPr id="40" name="Text Box 41"/>
            <p:cNvSpPr txBox="1">
              <a:spLocks noChangeArrowheads="1"/>
            </p:cNvSpPr>
            <p:nvPr/>
          </p:nvSpPr>
          <p:spPr bwMode="auto">
            <a:xfrm>
              <a:off x="2496" y="1148"/>
              <a:ext cx="37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30622" tIns="65311" rIns="130622" bIns="65311">
              <a:spAutoFit/>
            </a:bodyPr>
            <a:lstStyle/>
            <a:p>
              <a:pPr defTabSz="914559"/>
              <a:r>
                <a:rPr lang="en-US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B </a:t>
              </a:r>
              <a:r>
                <a:rPr lang="en-US" sz="1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</p:grpSp>
      <p:grpSp>
        <p:nvGrpSpPr>
          <p:cNvPr id="41" name="Group 42"/>
          <p:cNvGrpSpPr>
            <a:grpSpLocks/>
          </p:cNvGrpSpPr>
          <p:nvPr/>
        </p:nvGrpSpPr>
        <p:grpSpPr bwMode="auto">
          <a:xfrm>
            <a:off x="4204105" y="2437555"/>
            <a:ext cx="680180" cy="476011"/>
            <a:chOff x="2763" y="1579"/>
            <a:chExt cx="428" cy="400"/>
          </a:xfrm>
        </p:grpSpPr>
        <p:sp>
          <p:nvSpPr>
            <p:cNvPr id="45" name="Text Box 45"/>
            <p:cNvSpPr txBox="1">
              <a:spLocks noChangeArrowheads="1"/>
            </p:cNvSpPr>
            <p:nvPr/>
          </p:nvSpPr>
          <p:spPr bwMode="auto">
            <a:xfrm>
              <a:off x="2783" y="1610"/>
              <a:ext cx="408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30622" tIns="65311" rIns="130622" bIns="65311">
              <a:spAutoFit/>
            </a:bodyPr>
            <a:lstStyle/>
            <a:p>
              <a:pPr defTabSz="914559"/>
              <a:r>
                <a:rPr lang="en-US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B </a:t>
              </a:r>
              <a:r>
                <a:rPr lang="en-US" sz="1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43" name="AutoShape 59"/>
            <p:cNvSpPr>
              <a:spLocks/>
            </p:cNvSpPr>
            <p:nvPr/>
          </p:nvSpPr>
          <p:spPr bwMode="auto">
            <a:xfrm flipH="1">
              <a:off x="2763" y="1579"/>
              <a:ext cx="48" cy="377"/>
            </a:xfrm>
            <a:prstGeom prst="leftBrace">
              <a:avLst>
                <a:gd name="adj1" fmla="val 42553"/>
                <a:gd name="adj2" fmla="val 50000"/>
              </a:avLst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lIns="130622" tIns="65311" rIns="130622" bIns="65311"/>
            <a:lstStyle/>
            <a:p>
              <a:pPr defTabSz="914559"/>
              <a:endParaRPr lang="vi-VN"/>
            </a:p>
          </p:txBody>
        </p:sp>
      </p:grpSp>
      <p:grpSp>
        <p:nvGrpSpPr>
          <p:cNvPr id="46" name="Group 47"/>
          <p:cNvGrpSpPr>
            <a:grpSpLocks/>
          </p:cNvGrpSpPr>
          <p:nvPr/>
        </p:nvGrpSpPr>
        <p:grpSpPr bwMode="auto">
          <a:xfrm>
            <a:off x="4259928" y="3104678"/>
            <a:ext cx="656107" cy="439119"/>
            <a:chOff x="2448" y="1095"/>
            <a:chExt cx="355" cy="369"/>
          </a:xfrm>
        </p:grpSpPr>
        <p:sp>
          <p:nvSpPr>
            <p:cNvPr id="47" name="AutoShape 59"/>
            <p:cNvSpPr>
              <a:spLocks/>
            </p:cNvSpPr>
            <p:nvPr/>
          </p:nvSpPr>
          <p:spPr bwMode="auto">
            <a:xfrm flipH="1">
              <a:off x="2448" y="1121"/>
              <a:ext cx="54" cy="319"/>
            </a:xfrm>
            <a:prstGeom prst="leftBrace">
              <a:avLst>
                <a:gd name="adj1" fmla="val 42553"/>
                <a:gd name="adj2" fmla="val 50000"/>
              </a:avLst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lIns="130622" tIns="65311" rIns="130622" bIns="65311"/>
            <a:lstStyle/>
            <a:p>
              <a:pPr defTabSz="914559"/>
              <a:endParaRPr lang="vi-VN"/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2452" y="1095"/>
              <a:ext cx="351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30622" tIns="65311" rIns="130622" bIns="65311">
              <a:spAutoFit/>
            </a:bodyPr>
            <a:lstStyle/>
            <a:p>
              <a:pPr defTabSz="914559"/>
              <a:r>
                <a:rPr lang="en-US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B </a:t>
              </a:r>
              <a:r>
                <a:rPr lang="en-US" sz="1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3</a:t>
              </a:r>
            </a:p>
          </p:txBody>
        </p:sp>
      </p:grpSp>
      <p:sp>
        <p:nvSpPr>
          <p:cNvPr id="49" name="Text Box 33"/>
          <p:cNvSpPr txBox="1">
            <a:spLocks noChangeArrowheads="1"/>
          </p:cNvSpPr>
          <p:nvPr/>
        </p:nvSpPr>
        <p:spPr bwMode="auto">
          <a:xfrm>
            <a:off x="4809450" y="3638550"/>
            <a:ext cx="4408982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A(x) = 0 </a:t>
            </a:r>
            <a:r>
              <a:rPr lang="en-US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B(x) = 0</a:t>
            </a:r>
          </a:p>
        </p:txBody>
      </p:sp>
      <p:sp>
        <p:nvSpPr>
          <p:cNvPr id="50" name="Rectangle 31"/>
          <p:cNvSpPr>
            <a:spLocks noChangeArrowheads="1"/>
          </p:cNvSpPr>
          <p:nvPr/>
        </p:nvSpPr>
        <p:spPr bwMode="auto">
          <a:xfrm>
            <a:off x="4784147" y="4095750"/>
            <a:ext cx="3962797" cy="430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5" tIns="45718" rIns="91435" bIns="45718">
            <a:spAutoFit/>
          </a:bodyPr>
          <a:lstStyle/>
          <a:p>
            <a:pPr defTabSz="914559"/>
            <a:r>
              <a:rPr lang="en-US" sz="22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2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sz="2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sz="22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ận</a:t>
            </a:r>
            <a:r>
              <a:rPr lang="en-US" sz="2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51" name="Group 32"/>
          <p:cNvGrpSpPr>
            <a:grpSpLocks/>
          </p:cNvGrpSpPr>
          <p:nvPr/>
        </p:nvGrpSpPr>
        <p:grpSpPr bwMode="auto">
          <a:xfrm>
            <a:off x="4806270" y="2800350"/>
            <a:ext cx="4412162" cy="838090"/>
            <a:chOff x="640" y="2806"/>
            <a:chExt cx="2779" cy="703"/>
          </a:xfrm>
        </p:grpSpPr>
        <p:sp>
          <p:nvSpPr>
            <p:cNvPr id="52" name="Rectangle 31"/>
            <p:cNvSpPr>
              <a:spLocks noChangeArrowheads="1"/>
            </p:cNvSpPr>
            <p:nvPr/>
          </p:nvSpPr>
          <p:spPr bwMode="auto">
            <a:xfrm>
              <a:off x="640" y="2806"/>
              <a:ext cx="2098" cy="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30622" tIns="65311" rIns="130622" bIns="65311">
              <a:spAutoFit/>
            </a:bodyPr>
            <a:lstStyle/>
            <a:p>
              <a:pPr defTabSz="914559"/>
              <a:r>
                <a:rPr lang="en-US" sz="2200" b="1" u="sng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Bước</a:t>
              </a:r>
              <a:r>
                <a:rPr lang="en-US" sz="2200" b="1" u="sng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1</a:t>
              </a:r>
              <a:r>
                <a:rPr lang="en-US" sz="22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:</a:t>
              </a:r>
              <a:r>
                <a:rPr lang="en-US" sz="2200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 </a:t>
              </a:r>
              <a:r>
                <a:rPr lang="en-US" sz="22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A(x). B(x</a:t>
              </a:r>
              <a:r>
                <a:rPr lang="en-US" sz="22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) = 0 </a:t>
              </a:r>
            </a:p>
          </p:txBody>
        </p:sp>
        <p:sp>
          <p:nvSpPr>
            <p:cNvPr id="53" name="Rectangle 34"/>
            <p:cNvSpPr>
              <a:spLocks noChangeArrowheads="1"/>
            </p:cNvSpPr>
            <p:nvPr/>
          </p:nvSpPr>
          <p:spPr bwMode="auto">
            <a:xfrm>
              <a:off x="1164" y="3114"/>
              <a:ext cx="2255" cy="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30622" tIns="65311" rIns="130622" bIns="65311">
              <a:spAutoFit/>
            </a:bodyPr>
            <a:lstStyle/>
            <a:p>
              <a:pPr defTabSz="914559"/>
              <a:r>
                <a:rPr lang="en-US" sz="22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</a:t>
              </a:r>
              <a:r>
                <a:rPr lang="en-US" sz="22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 A(x) = 0 </a:t>
              </a:r>
              <a:r>
                <a:rPr lang="en-US" sz="2200" b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ặc</a:t>
              </a:r>
              <a:r>
                <a:rPr lang="en-US" sz="22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B(x) = 0</a:t>
              </a:r>
            </a:p>
          </p:txBody>
        </p:sp>
      </p:grp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5026100" y="4496698"/>
            <a:ext cx="4117900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defTabSz="914559"/>
            <a:r>
              <a:rPr lang="en-US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ất</a:t>
            </a:r>
            <a:r>
              <a:rPr lang="en-US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.</a:t>
            </a:r>
          </a:p>
        </p:txBody>
      </p:sp>
      <p:sp>
        <p:nvSpPr>
          <p:cNvPr id="55" name="Text Box 35"/>
          <p:cNvSpPr txBox="1">
            <a:spLocks noChangeArrowheads="1"/>
          </p:cNvSpPr>
          <p:nvPr/>
        </p:nvSpPr>
        <p:spPr bwMode="auto">
          <a:xfrm>
            <a:off x="4953000" y="2343150"/>
            <a:ext cx="2748359" cy="46166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1435" tIns="45718" rIns="91435" bIns="45718">
            <a:spAutoFit/>
          </a:bodyPr>
          <a:lstStyle/>
          <a:p>
            <a:pPr defTabSz="914559"/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2400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>
          <a:xfrm>
            <a:off x="1457524" y="228599"/>
            <a:ext cx="5705276" cy="457023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7" name="Group 39"/>
          <p:cNvGrpSpPr>
            <a:grpSpLocks noChangeAspect="1"/>
          </p:cNvGrpSpPr>
          <p:nvPr/>
        </p:nvGrpSpPr>
        <p:grpSpPr bwMode="auto">
          <a:xfrm flipH="1">
            <a:off x="8094725" y="278504"/>
            <a:ext cx="990203" cy="741164"/>
            <a:chOff x="1008" y="1127"/>
            <a:chExt cx="2064" cy="2059"/>
          </a:xfrm>
        </p:grpSpPr>
        <p:sp>
          <p:nvSpPr>
            <p:cNvPr id="58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9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80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1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2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3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4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6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7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8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0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1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2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3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5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6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7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8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9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0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1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2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3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4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5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6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7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8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9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0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1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2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3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4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5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6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7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8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9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0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1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2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3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4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5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6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7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8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9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0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1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2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3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4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5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6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7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8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9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0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1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2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3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4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5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6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7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8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9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0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1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2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3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4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5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6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7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8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9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0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1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2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3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4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5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6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7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8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9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0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1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3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4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5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6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7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9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0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1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2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3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4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5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6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8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9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0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1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2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3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4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5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6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7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8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9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0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1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2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3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4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5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6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7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8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9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0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1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2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3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4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5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6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7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8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9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0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1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2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3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4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5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6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8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9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0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1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2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3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4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5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6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7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8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9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0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1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2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3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4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5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6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7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8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9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0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1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2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3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4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5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6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7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9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0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1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2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3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5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6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7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8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9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0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1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2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3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4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5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6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7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8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9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0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4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5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4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6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0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0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1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2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4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6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8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2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5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7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8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9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1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2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3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4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5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6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7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8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9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0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1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3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5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03" name="Text Box 5"/>
          <p:cNvSpPr txBox="1">
            <a:spLocks noChangeArrowheads="1"/>
          </p:cNvSpPr>
          <p:nvPr/>
        </p:nvSpPr>
        <p:spPr bwMode="auto">
          <a:xfrm>
            <a:off x="4710864" y="727190"/>
            <a:ext cx="46617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PHƯƠNG TRÌNH TÍCH VÀ CÁCH </a:t>
            </a:r>
            <a:r>
              <a:rPr lang="en-US" sz="18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1800" b="1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83705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95 0.02222 L 0.46424 0.0333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56" y="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nimBg="1"/>
      <p:bldP spid="34" grpId="0"/>
      <p:bldP spid="28" grpId="0" animBg="1"/>
      <p:bldP spid="29" grpId="0" animBg="1"/>
      <p:bldP spid="30" grpId="0"/>
      <p:bldP spid="31" grpId="0"/>
      <p:bldP spid="32" grpId="0" animBg="1"/>
      <p:bldP spid="33" grpId="0" animBg="1"/>
      <p:bldP spid="36" grpId="0"/>
      <p:bldP spid="37" grpId="0"/>
      <p:bldP spid="49" grpId="0"/>
      <p:bldP spid="50" grpId="0"/>
      <p:bldP spid="54" grpId="0"/>
      <p:bldP spid="55" grpId="0"/>
      <p:bldP spid="56" grpId="0" animBg="1"/>
      <p:bldP spid="7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5"/>
          <p:cNvSpPr txBox="1">
            <a:spLocks noChangeArrowheads="1"/>
          </p:cNvSpPr>
          <p:nvPr/>
        </p:nvSpPr>
        <p:spPr bwMode="auto">
          <a:xfrm>
            <a:off x="369192" y="895350"/>
            <a:ext cx="8143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Oval 13"/>
          <p:cNvSpPr>
            <a:spLocks noChangeArrowheads="1"/>
          </p:cNvSpPr>
          <p:nvPr/>
        </p:nvSpPr>
        <p:spPr bwMode="auto">
          <a:xfrm>
            <a:off x="1627086" y="2023244"/>
            <a:ext cx="533400" cy="432197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1665187" y="2023245"/>
            <a:ext cx="871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)      </a:t>
            </a:r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1643063" y="3300412"/>
            <a:ext cx="533400" cy="414338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8199" name="Text Box 11"/>
          <p:cNvSpPr txBox="1">
            <a:spLocks noChangeArrowheads="1"/>
          </p:cNvSpPr>
          <p:nvPr/>
        </p:nvSpPr>
        <p:spPr bwMode="auto">
          <a:xfrm>
            <a:off x="1676400" y="3257550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)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x + 7).(x – 9) = 0</a:t>
            </a:r>
          </a:p>
        </p:txBody>
      </p:sp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1695450" y="3837822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)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+ (x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x) = 0</a:t>
            </a:r>
          </a:p>
        </p:txBody>
      </p:sp>
      <p:sp>
        <p:nvSpPr>
          <p:cNvPr id="8201" name="TextBox 13"/>
          <p:cNvSpPr txBox="1">
            <a:spLocks noChangeArrowheads="1"/>
          </p:cNvSpPr>
          <p:nvPr/>
        </p:nvSpPr>
        <p:spPr bwMode="auto">
          <a:xfrm>
            <a:off x="1643064" y="2647950"/>
            <a:ext cx="5929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)   (2x – 1) = – x.(6x – 3 )</a:t>
            </a:r>
            <a:endParaRPr lang="vi-VN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>
          <a:xfrm>
            <a:off x="2057400" y="209550"/>
            <a:ext cx="5494236" cy="481862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Group 39"/>
          <p:cNvGrpSpPr>
            <a:grpSpLocks noChangeAspect="1"/>
          </p:cNvGrpSpPr>
          <p:nvPr/>
        </p:nvGrpSpPr>
        <p:grpSpPr bwMode="auto">
          <a:xfrm flipH="1">
            <a:off x="8094725" y="278504"/>
            <a:ext cx="990203" cy="741164"/>
            <a:chOff x="1008" y="1127"/>
            <a:chExt cx="2064" cy="2059"/>
          </a:xfrm>
        </p:grpSpPr>
        <p:sp>
          <p:nvSpPr>
            <p:cNvPr id="13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4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35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6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7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8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9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0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1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2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3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4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5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6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7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8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9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0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1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2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4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5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6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7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8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9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0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1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2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3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4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5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6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7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8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9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0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1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2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3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5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6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7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8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9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0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1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2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3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4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6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7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8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0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1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2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3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5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6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7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8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9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0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1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2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3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4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5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6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7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8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9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0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1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2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3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4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5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6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7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8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9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0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1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2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3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4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5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6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7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8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9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0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1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2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3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4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5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6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7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8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9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0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1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2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3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4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5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6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7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8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9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0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1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2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3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4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5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6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7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8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9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0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1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2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3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4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5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6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7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8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9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0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1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3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4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5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6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7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9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0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1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2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3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4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5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6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8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9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0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1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2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3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4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5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6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7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8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9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0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1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2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3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4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5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6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7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8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9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0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1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2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3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4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5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6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7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8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9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0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1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2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3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4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5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6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8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9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0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1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2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3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4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5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4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5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4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6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0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58" name="Group 39"/>
          <p:cNvGrpSpPr>
            <a:grpSpLocks noChangeAspect="1"/>
          </p:cNvGrpSpPr>
          <p:nvPr/>
        </p:nvGrpSpPr>
        <p:grpSpPr bwMode="auto">
          <a:xfrm rot="5400000" flipH="1">
            <a:off x="8131015" y="3965927"/>
            <a:ext cx="795734" cy="1057672"/>
            <a:chOff x="1008" y="1127"/>
            <a:chExt cx="2064" cy="2059"/>
          </a:xfrm>
        </p:grpSpPr>
        <p:sp>
          <p:nvSpPr>
            <p:cNvPr id="659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60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781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5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6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7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0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1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2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5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6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8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0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2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4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5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6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7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8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5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6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7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0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1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2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3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5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6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7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8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9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1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2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3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4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8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9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1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3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4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6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7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2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3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5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8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9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2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4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7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0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6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7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9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0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2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3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5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6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7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8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9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0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4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5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6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7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8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9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0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1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9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0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1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2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3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4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5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7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8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9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0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4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5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6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7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8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9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0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1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2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5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6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7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8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9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0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1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2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3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4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6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7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8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9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0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1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2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3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4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7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9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0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1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2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3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4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5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7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8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9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0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1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2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3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4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5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7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8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9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0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1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2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3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4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5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7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8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9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0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1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2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3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4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5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6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5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6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8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9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0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2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3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4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5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6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9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0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1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2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3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4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5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6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9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0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1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2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3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4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5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6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7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1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2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3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4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5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6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7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9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0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81" name="Group 39"/>
          <p:cNvGrpSpPr>
            <a:grpSpLocks noChangeAspect="1"/>
          </p:cNvGrpSpPr>
          <p:nvPr/>
        </p:nvGrpSpPr>
        <p:grpSpPr bwMode="auto">
          <a:xfrm rot="10800000" flipH="1">
            <a:off x="33144" y="4064126"/>
            <a:ext cx="1063625" cy="795734"/>
            <a:chOff x="1008" y="1127"/>
            <a:chExt cx="2064" cy="2059"/>
          </a:xfrm>
        </p:grpSpPr>
        <p:sp>
          <p:nvSpPr>
            <p:cNvPr id="982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3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104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05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06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07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08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09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0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1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2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3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4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5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6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7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8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19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0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1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2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3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4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5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6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7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8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29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0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1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2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3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4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5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6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7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8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39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0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1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2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3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4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5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6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7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8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9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0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1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2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3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4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5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6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7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8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59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0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1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2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3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4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5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6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7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8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69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0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1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2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3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4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5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6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7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8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79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0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1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2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3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4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5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6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7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8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89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0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1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2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3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4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5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6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7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8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99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0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1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2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3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4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5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6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7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8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09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0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1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2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3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4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5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6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7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8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19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0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1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2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3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4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5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6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7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8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29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0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1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2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3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4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5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6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7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8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39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0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1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2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3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4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5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6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7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8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49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0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1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2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3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4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5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6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7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8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59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0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1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2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3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4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5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6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7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8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69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0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1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2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3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4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5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6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7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8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79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0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1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2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3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4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5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6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7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8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89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0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1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2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3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4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5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6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7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8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299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00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01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02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303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rot="10800000"/>
              <a:lstStyle/>
              <a:p>
                <a:endParaRPr lang="en-US"/>
              </a:p>
            </p:txBody>
          </p:sp>
        </p:grpSp>
        <p:sp>
          <p:nvSpPr>
            <p:cNvPr id="984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85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86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87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88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89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0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1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2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3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4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5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6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7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8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999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0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1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2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3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4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5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6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7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8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09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0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1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2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3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4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5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6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7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8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19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0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1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2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3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4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5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6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7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8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29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0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1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2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3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4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5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6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7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8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39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0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1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2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3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4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5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6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7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8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49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0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1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2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3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4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5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6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7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8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59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0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1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2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3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4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5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6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7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8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69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0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1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2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3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4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5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6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7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8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79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0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1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2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3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4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5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6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7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8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89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0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1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2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3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4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5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6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7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8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099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00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01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02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1103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 rot="10800000"/>
            <a:lstStyle/>
            <a:p>
              <a:endParaRPr lang="en-US"/>
            </a:p>
          </p:txBody>
        </p:sp>
      </p:grpSp>
      <p:pic>
        <p:nvPicPr>
          <p:cNvPr id="1304" name="Picture 28" descr="index_image44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19588"/>
            <a:ext cx="9144000" cy="556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06466"/>
              </p:ext>
            </p:extLst>
          </p:nvPr>
        </p:nvGraphicFramePr>
        <p:xfrm>
          <a:off x="2362200" y="1885950"/>
          <a:ext cx="190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4" imgW="1904760" imgH="723600" progId="Equation.DSMT4">
                  <p:embed/>
                </p:oleObj>
              </mc:Choice>
              <mc:Fallback>
                <p:oleObj name="Equation" r:id="rId4" imgW="19047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1885950"/>
                        <a:ext cx="1905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6" name="Picture 130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6705600" y="2019300"/>
            <a:ext cx="23272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318411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105820" y="636452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(3x – 2).(x + 1) = 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2486025" y="1325166"/>
            <a:ext cx="3648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3x – 2).(x + 1 ) = 0 </a:t>
            </a: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381000" y="968478"/>
            <a:ext cx="92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4152900" y="1703190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ặc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4246338" y="3714750"/>
            <a:ext cx="339210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>
          <a:xfrm>
            <a:off x="1981200" y="209550"/>
            <a:ext cx="5523170" cy="436425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39"/>
          <p:cNvGrpSpPr>
            <a:grpSpLocks noChangeAspect="1"/>
          </p:cNvGrpSpPr>
          <p:nvPr/>
        </p:nvGrpSpPr>
        <p:grpSpPr bwMode="auto">
          <a:xfrm flipH="1">
            <a:off x="8094725" y="278504"/>
            <a:ext cx="990203" cy="741164"/>
            <a:chOff x="1008" y="1127"/>
            <a:chExt cx="2064" cy="2059"/>
          </a:xfrm>
        </p:grpSpPr>
        <p:sp>
          <p:nvSpPr>
            <p:cNvPr id="26" name="AutoShape 330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7" name="Group 41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49" name="Freeform 162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0" name="Freeform 163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1" name="Freeform 164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2" name="Freeform 165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" name="Freeform 166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4" name="Freeform 167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5" name="Freeform 168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6" name="Freeform 169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7" name="Freeform 170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8" name="Freeform 171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9" name="Freeform 172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0" name="Freeform 173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1" name="Freeform 174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2" name="Freeform 175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3" name="Freeform 176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4" name="Freeform 177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5" name="Freeform 178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6" name="Freeform 179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7" name="Freeform 180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8" name="Freeform 181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9" name="Freeform 182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0" name="Freeform 183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1" name="Freeform 184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2" name="Freeform 185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3" name="Freeform 186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" name="Freeform 187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5" name="Freeform 188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6" name="Freeform 189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7" name="Freeform 190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8" name="Freeform 191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9" name="Freeform 192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0" name="Freeform 193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1" name="Freeform 194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2" name="Freeform 195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3" name="Freeform 196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4" name="Freeform 197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" name="Freeform 198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6" name="Freeform 199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7" name="Freeform 200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8" name="Freeform 201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Freeform 202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0" name="Freeform 203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1" name="Freeform 204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2" name="Freeform 205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3" name="Freeform 206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" name="Freeform 207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5" name="Freeform 208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6" name="Freeform 209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7" name="Freeform 210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8" name="Freeform 211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9" name="Freeform 212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0" name="Freeform 213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1" name="Freeform 214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2" name="Freeform 215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3" name="Freeform 216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4" name="Freeform 217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5" name="Freeform 218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6" name="Freeform 219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7" name="Freeform 220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8" name="Freeform 221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9" name="Freeform 222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0" name="Freeform 223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1" name="Freeform 224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2" name="Freeform 225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3" name="Freeform 226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4" name="Freeform 227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5" name="Freeform 228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6" name="Freeform 229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7" name="Freeform 230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8" name="Freeform 231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9" name="Freeform 232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0" name="Freeform 233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1" name="Freeform 234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2" name="Freeform 235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3" name="Freeform 236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4" name="Freeform 237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5" name="Freeform 238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6" name="Freeform 239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7" name="Freeform 240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8" name="Freeform 241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9" name="Freeform 242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0" name="Freeform 243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1" name="Freeform 244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2" name="Freeform 245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3" name="Freeform 246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4" name="Freeform 247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5" name="Freeform 248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6" name="Freeform 249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7" name="Freeform 250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8" name="Freeform 251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9" name="Freeform 252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0" name="Freeform 253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1" name="Freeform 254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2" name="Freeform 255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3" name="Freeform 256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4" name="Freeform 257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5" name="Freeform 258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6" name="Freeform 259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7" name="Freeform 260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8" name="Freeform 261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9" name="Freeform 262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0" name="Freeform 263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1" name="Freeform 264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2" name="Freeform 265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3" name="Freeform 266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4" name="Freeform 267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5" name="Freeform 268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6" name="Freeform 269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7" name="Freeform 270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8" name="Freeform 271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9" name="Freeform 272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0" name="Freeform 273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1" name="Freeform 274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2" name="Freeform 275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3" name="Freeform 276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4" name="Freeform 277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5" name="Freeform 278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6" name="Freeform 279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7" name="Freeform 280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8" name="Freeform 281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9" name="Freeform 282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0" name="Freeform 283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1" name="Freeform 284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" name="Freeform 285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3" name="Freeform 286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4" name="Freeform 287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5" name="Freeform 288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6" name="Freeform 289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7" name="Freeform 290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" name="Freeform 291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9" name="Freeform 292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0" name="Freeform 293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1" name="Freeform 294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2" name="Freeform 295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3" name="Freeform 296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4" name="Freeform 297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5" name="Freeform 298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6" name="Freeform 299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" name="Freeform 300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8" name="Freeform 301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9" name="Freeform 302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0" name="Freeform 303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1" name="Freeform 304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2" name="Freeform 305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3" name="Freeform 306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4" name="Freeform 307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5" name="Freeform 308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6" name="Freeform 309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7" name="Freeform 310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8" name="Freeform 311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9" name="Freeform 312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0" name="Freeform 313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1" name="Freeform 314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2" name="Freeform 315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3" name="Freeform 316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4" name="Freeform 317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5" name="Freeform 318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6" name="Freeform 319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7" name="Freeform 320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8" name="Freeform 321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9" name="Freeform 322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0" name="Freeform 323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1" name="Freeform 324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2" name="Freeform 325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3" name="Freeform 326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4" name="Freeform 327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5" name="Freeform 328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6" name="Freeform 329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7" name="Freeform 330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8" name="Freeform 331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9" name="Freeform 332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0" name="Freeform 333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1" name="Freeform 334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2" name="Freeform 335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3" name="Freeform 336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4" name="Freeform 337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5" name="Freeform 338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6" name="Freeform 339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" name="Freeform 340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8" name="Freeform 341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9" name="Freeform 342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0" name="Freeform 343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1" name="Freeform 344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2" name="Freeform 345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3" name="Freeform 346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4" name="Freeform 347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5" name="Freeform 348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6" name="Freeform 349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7" name="Freeform 350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8" name="Freeform 351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9" name="Freeform 352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0" name="Freeform 353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1" name="Freeform 354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2" name="Freeform 355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3" name="Freeform 356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4" name="Freeform 357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5" name="Freeform 358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6" name="Freeform 359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7" name="Freeform 360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8" name="Freeform 361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8" name="Freeform 42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Freeform 43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Freeform 44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Freeform 45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Freeform 46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Freeform 47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Freeform 48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eeform 49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Freeform 50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Freeform 51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Freeform 52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Freeform 53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Freeform 54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Freeform 55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Freeform 56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Freeform 57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Freeform 58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Freeform 59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Freeform 60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Freeform 61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Freeform 62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Freeform 63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Freeform 64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Freeform 65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Freeform 66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Freeform 67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Freeform 68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Freeform 69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Freeform 70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Freeform 71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Freeform 72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Freeform 73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Freeform 74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Freeform 75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Freeform 76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Freeform 77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Freeform 78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Freeform 79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Freeform 80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Freeform 81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Freeform 82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Freeform 83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Freeform 84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Freeform 85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Freeform 86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Freeform 87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Freeform 88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Freeform 89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Freeform 90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Freeform 91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Freeform 92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Freeform 93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Freeform 94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Freeform 95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Freeform 96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Freeform 97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Freeform 98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Freeform 99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Freeform 100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Freeform 101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Freeform 102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Freeform 103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Freeform 104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Freeform 105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Freeform 106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Freeform 107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Freeform 108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Freeform 109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Freeform 110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Freeform 111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Freeform 112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Freeform 113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Freeform 114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Freeform 115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Freeform 116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Freeform 117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" name="Freeform 118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Freeform 119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Freeform 120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Freeform 121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Freeform 122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Freeform 123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Freeform 124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Freeform 125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" name="Freeform 126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4" name="Freeform 127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5" name="Freeform 128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Freeform 129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Freeform 130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Freeform 131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Freeform 132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Freeform 133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Freeform 134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Freeform 135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Freeform 136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4" name="Freeform 137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" name="Freeform 138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6" name="Freeform 139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Freeform 140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Freeform 141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Freeform 142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0" name="Freeform 143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Freeform 144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Freeform 145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Freeform 146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Freeform 147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Freeform 148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Freeform 149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Freeform 150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Freeform 151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Freeform 152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0" name="Freeform 153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1" name="Freeform 154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2" name="Freeform 155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" name="Freeform 156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4" name="Freeform 157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" name="Freeform 158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6" name="Freeform 159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Freeform 160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8" name="Freeform 161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9" name="Rectangle 44"/>
          <p:cNvSpPr>
            <a:spLocks noChangeArrowheads="1"/>
          </p:cNvSpPr>
          <p:nvPr/>
        </p:nvSpPr>
        <p:spPr bwMode="auto">
          <a:xfrm>
            <a:off x="0" y="89475"/>
            <a:ext cx="9144000" cy="4914901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65223"/>
              </p:ext>
            </p:extLst>
          </p:nvPr>
        </p:nvGraphicFramePr>
        <p:xfrm>
          <a:off x="2362200" y="1814513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7" name="Equation" r:id="rId3" imgW="1714320" imgH="291960" progId="Equation.DSMT4">
                  <p:embed/>
                </p:oleObj>
              </mc:Choice>
              <mc:Fallback>
                <p:oleObj name="Equation" r:id="rId3" imgW="1714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814513"/>
                        <a:ext cx="1714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8378"/>
              </p:ext>
            </p:extLst>
          </p:nvPr>
        </p:nvGraphicFramePr>
        <p:xfrm>
          <a:off x="4991652" y="1787972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" name="Equation" r:id="rId5" imgW="1079280" imgH="291960" progId="Equation.DSMT4">
                  <p:embed/>
                </p:oleObj>
              </mc:Choice>
              <mc:Fallback>
                <p:oleObj name="Equation" r:id="rId5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652" y="1787972"/>
                        <a:ext cx="1079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48591"/>
              </p:ext>
            </p:extLst>
          </p:nvPr>
        </p:nvGraphicFramePr>
        <p:xfrm>
          <a:off x="2446683" y="4248150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"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6683" y="4248150"/>
                        <a:ext cx="1231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12550"/>
              </p:ext>
            </p:extLst>
          </p:nvPr>
        </p:nvGraphicFramePr>
        <p:xfrm>
          <a:off x="2552700" y="386715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0" name="Equation" r:id="rId9" imgW="1371600" imgH="291960" progId="Equation.DSMT4">
                  <p:embed/>
                </p:oleObj>
              </mc:Choice>
              <mc:Fallback>
                <p:oleObj name="Equation" r:id="rId9" imgW="1371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2700" y="3867150"/>
                        <a:ext cx="1371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66514"/>
              </p:ext>
            </p:extLst>
          </p:nvPr>
        </p:nvGraphicFramePr>
        <p:xfrm>
          <a:off x="2413000" y="3004686"/>
          <a:ext cx="113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1" name="Equation" r:id="rId11" imgW="1130040" imgH="749160" progId="Equation.DSMT4">
                  <p:embed/>
                </p:oleObj>
              </mc:Choice>
              <mc:Fallback>
                <p:oleObj name="Equation" r:id="rId11" imgW="1130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3000" y="3004686"/>
                        <a:ext cx="1130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35053"/>
              </p:ext>
            </p:extLst>
          </p:nvPr>
        </p:nvGraphicFramePr>
        <p:xfrm>
          <a:off x="2476500" y="227965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2" name="Equation" r:id="rId13" imgW="1625400" imgH="291960" progId="Equation.DSMT4">
                  <p:embed/>
                </p:oleObj>
              </mc:Choice>
              <mc:Fallback>
                <p:oleObj name="Equation" r:id="rId13" imgW="1625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6500" y="2279650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34752"/>
              </p:ext>
            </p:extLst>
          </p:nvPr>
        </p:nvGraphicFramePr>
        <p:xfrm>
          <a:off x="2379552" y="2670323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" name="Equation" r:id="rId15" imgW="1269720" imgH="291960" progId="Equation.DSMT4">
                  <p:embed/>
                </p:oleObj>
              </mc:Choice>
              <mc:Fallback>
                <p:oleObj name="Equation" r:id="rId15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9552" y="2670323"/>
                        <a:ext cx="1270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3757"/>
              </p:ext>
            </p:extLst>
          </p:nvPr>
        </p:nvGraphicFramePr>
        <p:xfrm>
          <a:off x="6598426" y="4128076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4" name="Equation" r:id="rId17" imgW="1485720" imgH="838080" progId="Equation.DSMT4">
                  <p:embed/>
                </p:oleObj>
              </mc:Choice>
              <mc:Fallback>
                <p:oleObj name="Equation" r:id="rId17" imgW="1485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98426" y="4128076"/>
                        <a:ext cx="1485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" name="Picture 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71993"/>
            <a:ext cx="1749425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C3F3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97324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  <p:bldP spid="63497" grpId="0"/>
      <p:bldP spid="63498" grpId="0"/>
      <p:bldP spid="63502" grpId="0"/>
      <p:bldP spid="635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48697" y="742950"/>
            <a:ext cx="45770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</a:t>
            </a:r>
            <a:r>
              <a:rPr lang="en-US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y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t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18573"/>
              </p:ext>
            </p:extLst>
          </p:nvPr>
        </p:nvGraphicFramePr>
        <p:xfrm>
          <a:off x="2184400" y="1123950"/>
          <a:ext cx="24638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3" imgW="2463480" imgH="3632040" progId="Equation.DSMT4">
                  <p:embed/>
                </p:oleObj>
              </mc:Choice>
              <mc:Fallback>
                <p:oleObj name="Equation" r:id="rId3" imgW="2463480" imgH="363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400" y="1123950"/>
                        <a:ext cx="2463800" cy="363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4333788" y="2876550"/>
            <a:ext cx="31573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>
          <a:xfrm>
            <a:off x="1981200" y="239478"/>
            <a:ext cx="5523170" cy="436425"/>
          </a:xfrm>
          <a:prstGeom prst="rect">
            <a:avLst/>
          </a:prstGeom>
          <a:solidFill>
            <a:srgbClr val="FFFFCC"/>
          </a:solidFill>
          <a:ln algn="ctr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defTabSz="914559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32004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6pPr>
            <a:lvl7pPr marL="64008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7pPr>
            <a:lvl8pPr marL="96012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8pPr>
            <a:lvl9pPr marL="1280160" algn="ctr" rtl="0" fontAlgn="base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 45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pt-BR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ƯƠNG TRÌNH TÍCH</a:t>
            </a:r>
            <a:endParaRPr lang="en-US" sz="24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115815"/>
              </p:ext>
            </p:extLst>
          </p:nvPr>
        </p:nvGraphicFramePr>
        <p:xfrm>
          <a:off x="5410200" y="370754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5" imgW="1485720" imgH="838080" progId="Equation.DSMT4">
                  <p:embed/>
                </p:oleObj>
              </mc:Choice>
              <mc:Fallback>
                <p:oleObj name="Equation" r:id="rId5" imgW="1485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3707547"/>
                        <a:ext cx="1485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352550"/>
            <a:ext cx="1749425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C3F3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462814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0011&quot;&gt;&lt;object type=&quot;3&quot; unique_id=&quot;10134&quot;&gt;&lt;property id=&quot;20148&quot; value=&quot;5&quot;/&gt;&lt;property id=&quot;20300&quot; value=&quot;Slide 7&quot;/&gt;&lt;property id=&quot;20307&quot; value=&quot;266&quot;/&gt;&lt;/object&gt;&lt;object type=&quot;3&quot; unique_id=&quot;10190&quot;&gt;&lt;property id=&quot;20148&quot; value=&quot;5&quot;/&gt;&lt;property id=&quot;20300&quot; value=&quot;Slide 8&quot;/&gt;&lt;property id=&quot;20307&quot; value=&quot;267&quot;/&gt;&lt;/object&gt;&lt;object type=&quot;3&quot; unique_id=&quot;11224&quot;&gt;&lt;property id=&quot;20148&quot; value=&quot;5&quot;/&gt;&lt;property id=&quot;20300&quot; value=&quot;Slide 18&quot;/&gt;&lt;property id=&quot;20307&quot; value=&quot;279&quot;/&gt;&lt;/object&gt;&lt;object type=&quot;3&quot; unique_id=&quot;11282&quot;&gt;&lt;property id=&quot;20148&quot; value=&quot;5&quot;/&gt;&lt;property id=&quot;20300&quot; value=&quot;Slide 11&quot;/&gt;&lt;property id=&quot;20307&quot; value=&quot;281&quot;/&gt;&lt;/object&gt;&lt;object type=&quot;3&quot; unique_id=&quot;11508&quot;&gt;&lt;property id=&quot;20148&quot; value=&quot;5&quot;/&gt;&lt;property id=&quot;20300&quot; value=&quot;Slide 1&quot;/&gt;&lt;property id=&quot;20307&quot; value=&quot;286&quot;/&gt;&lt;/object&gt;&lt;object type=&quot;3&quot; unique_id=&quot;11858&quot;&gt;&lt;property id=&quot;20148&quot; value=&quot;5&quot;/&gt;&lt;property id=&quot;20300&quot; value=&quot;Slide 2&quot;/&gt;&lt;property id=&quot;20307&quot; value=&quot;294&quot;/&gt;&lt;/object&gt;&lt;object type=&quot;3&quot; unique_id=&quot;12201&quot;&gt;&lt;property id=&quot;20148&quot; value=&quot;5&quot;/&gt;&lt;property id=&quot;20300&quot; value=&quot;Slide 17&quot;/&gt;&lt;property id=&quot;20307&quot; value=&quot;298&quot;/&gt;&lt;/object&gt;&lt;object type=&quot;3&quot; unique_id=&quot;13160&quot;&gt;&lt;property id=&quot;20148&quot; value=&quot;5&quot;/&gt;&lt;property id=&quot;20300&quot; value=&quot;Slide 9&quot;/&gt;&lt;property id=&quot;20307&quot; value=&quot;302&quot;/&gt;&lt;/object&gt;&lt;object type=&quot;3&quot; unique_id=&quot;14371&quot;&gt;&lt;property id=&quot;20148&quot; value=&quot;5&quot;/&gt;&lt;property id=&quot;20300&quot; value=&quot;Slide 4&quot;/&gt;&lt;property id=&quot;20307&quot; value=&quot;310&quot;/&gt;&lt;/object&gt;&lt;object type=&quot;3&quot; unique_id=&quot;14393&quot;&gt;&lt;property id=&quot;20148&quot; value=&quot;5&quot;/&gt;&lt;property id=&quot;20300&quot; value=&quot;Slide 3&quot;/&gt;&lt;property id=&quot;20307&quot; value=&quot;313&quot;/&gt;&lt;/object&gt;&lt;object type=&quot;3&quot; unique_id=&quot;14394&quot;&gt;&lt;property id=&quot;20148&quot; value=&quot;5&quot;/&gt;&lt;property id=&quot;20300&quot; value=&quot;Slide 5&quot;/&gt;&lt;property id=&quot;20307&quot; value=&quot;315&quot;/&gt;&lt;/object&gt;&lt;object type=&quot;3&quot; unique_id=&quot;14396&quot;&gt;&lt;property id=&quot;20148&quot; value=&quot;5&quot;/&gt;&lt;property id=&quot;20300&quot; value=&quot;Slide 12&quot;/&gt;&lt;property id=&quot;20307&quot; value=&quot;318&quot;/&gt;&lt;/object&gt;&lt;object type=&quot;3&quot; unique_id=&quot;14397&quot;&gt;&lt;property id=&quot;20148&quot; value=&quot;5&quot;/&gt;&lt;property id=&quot;20300&quot; value=&quot;Slide 13&quot;/&gt;&lt;property id=&quot;20307&quot; value=&quot;325&quot;/&gt;&lt;/object&gt;&lt;object type=&quot;3&quot; unique_id=&quot;14398&quot;&gt;&lt;property id=&quot;20148&quot; value=&quot;5&quot;/&gt;&lt;property id=&quot;20300&quot; value=&quot;Slide 14&quot;/&gt;&lt;property id=&quot;20307&quot; value=&quot;324&quot;/&gt;&lt;/object&gt;&lt;object type=&quot;3&quot; unique_id=&quot;14399&quot;&gt;&lt;property id=&quot;20148&quot; value=&quot;5&quot;/&gt;&lt;property id=&quot;20300&quot; value=&quot;Slide 15&quot;/&gt;&lt;property id=&quot;20307&quot; value=&quot;322&quot;/&gt;&lt;/object&gt;&lt;object type=&quot;3&quot; unique_id=&quot;14400&quot;&gt;&lt;property id=&quot;20148&quot; value=&quot;5&quot;/&gt;&lt;property id=&quot;20300&quot; value=&quot;Slide 16&quot;/&gt;&lt;property id=&quot;20307&quot; value=&quot;314&quot;/&gt;&lt;/object&gt;&lt;object type=&quot;3&quot; unique_id=&quot;14440&quot;&gt;&lt;property id=&quot;20148&quot; value=&quot;5&quot;/&gt;&lt;property id=&quot;20300&quot; value=&quot;Slide 6&quot;/&gt;&lt;property id=&quot;20307&quot; value=&quot;326&quot;/&gt;&lt;/object&gt;&lt;object type=&quot;3&quot; unique_id=&quot;14519&quot;&gt;&lt;property id=&quot;20148&quot; value=&quot;5&quot;/&gt;&lt;property id=&quot;20300&quot; value=&quot;Slide 10&quot;/&gt;&lt;property id=&quot;20307&quot; value=&quot;328&quot;/&gt;&lt;/object&gt;&lt;object type=&quot;3&quot; unique_id=&quot;14520&quot;&gt;&lt;property id=&quot;20148&quot; value=&quot;5&quot;/&gt;&lt;property id=&quot;20300&quot; value=&quot;Slide 19&quot;/&gt;&lt;property id=&quot;20307&quot; value=&quot;329&quot;/&gt;&lt;/object&gt;&lt;/object&gt;&lt;object type=&quot;8&quot; unique_id=&quot;10015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7</TotalTime>
  <Words>2057</Words>
  <Application>Microsoft Office PowerPoint</Application>
  <PresentationFormat>On-screen Show (16:9)</PresentationFormat>
  <Paragraphs>255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u Huy</dc:creator>
  <cp:lastModifiedBy>TB.040521</cp:lastModifiedBy>
  <cp:revision>602</cp:revision>
  <dcterms:created xsi:type="dcterms:W3CDTF">2013-01-08T11:36:03Z</dcterms:created>
  <dcterms:modified xsi:type="dcterms:W3CDTF">2023-01-19T13:05:50Z</dcterms:modified>
</cp:coreProperties>
</file>